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520" w:type="dxa"/>
        <w:tblInd w:w="-252" w:type="dxa"/>
        <w:tblLook w:val="04A0" w:firstRow="1" w:lastRow="0" w:firstColumn="1" w:lastColumn="0" w:noHBand="0" w:noVBand="1"/>
      </w:tblPr>
      <w:tblGrid>
        <w:gridCol w:w="4122"/>
        <w:gridCol w:w="7398"/>
      </w:tblGrid>
      <w:tr w:rsidR="00EC24DD" w:rsidRPr="00876EA4" w14:paraId="6F2531D9" w14:textId="77777777" w:rsidTr="0007181B">
        <w:tc>
          <w:tcPr>
            <w:tcW w:w="4122" w:type="dxa"/>
            <w:shd w:val="clear" w:color="auto" w:fill="auto"/>
          </w:tcPr>
          <w:p w14:paraId="0B27F548" w14:textId="59736F2E" w:rsidR="00EC24DD" w:rsidRDefault="00EC24DD" w:rsidP="0093714B">
            <w:pPr>
              <w:jc w:val="center"/>
              <w:rPr>
                <w:b/>
              </w:rPr>
            </w:pPr>
            <w:r w:rsidRPr="0093714B">
              <w:rPr>
                <w:b/>
              </w:rPr>
              <w:t xml:space="preserve">SỞ </w:t>
            </w:r>
            <w:r w:rsidR="0007181B">
              <w:rPr>
                <w:b/>
              </w:rPr>
              <w:t>GD&amp;ĐT NGHỆ A</w:t>
            </w:r>
            <w:r w:rsidR="001B1208">
              <w:rPr>
                <w:b/>
              </w:rPr>
              <w:t>N</w:t>
            </w:r>
          </w:p>
          <w:p w14:paraId="7359E29D" w14:textId="48FB87FC" w:rsidR="0007181B" w:rsidRPr="0093714B" w:rsidRDefault="0007181B" w:rsidP="0093714B">
            <w:pPr>
              <w:jc w:val="center"/>
              <w:rPr>
                <w:b/>
              </w:rPr>
            </w:pPr>
            <w:r>
              <w:rPr>
                <w:b/>
              </w:rPr>
              <w:t>TRƯỜNG THPT ANH SƠN 2</w:t>
            </w:r>
          </w:p>
          <w:p w14:paraId="7B176E8E" w14:textId="5B15A843" w:rsidR="00EC24DD" w:rsidRPr="0093714B" w:rsidRDefault="001B1208" w:rsidP="0093714B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0AF40C74" wp14:editId="7E38F4D0">
                      <wp:simplePos x="0" y="0"/>
                      <wp:positionH relativeFrom="column">
                        <wp:posOffset>490482</wp:posOffset>
                      </wp:positionH>
                      <wp:positionV relativeFrom="paragraph">
                        <wp:posOffset>135255</wp:posOffset>
                      </wp:positionV>
                      <wp:extent cx="1514475" cy="304800"/>
                      <wp:effectExtent l="0" t="0" r="9525" b="0"/>
                      <wp:wrapNone/>
                      <wp:docPr id="1" name="Rectangl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514475" cy="304800"/>
                              </a:xfrm>
                              <a:prstGeom prst="rect">
                                <a:avLst/>
                              </a:prstGeom>
                              <a:noFill/>
                              <a:ln w="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448F0CC" id="Rectangle 1" o:spid="_x0000_s1026" style="position:absolute;margin-left:38.6pt;margin-top:10.65pt;width:119.25pt;height:24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" filled="f" strokecolor="windowText" strokeweight="0">
                      <v:path arrowok="t"/>
                    </v:rect>
                  </w:pict>
                </mc:Fallback>
              </mc:AlternateContent>
            </w:r>
            <w:r w:rsidR="00EB0AAE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7216" behindDoc="0" locked="0" layoutInCell="1" allowOverlap="1" wp14:anchorId="3633628A" wp14:editId="66FA62FF">
                      <wp:simplePos x="0" y="0"/>
                      <wp:positionH relativeFrom="column">
                        <wp:posOffset>770255</wp:posOffset>
                      </wp:positionH>
                      <wp:positionV relativeFrom="paragraph">
                        <wp:posOffset>40639</wp:posOffset>
                      </wp:positionV>
                      <wp:extent cx="704850" cy="0"/>
                      <wp:effectExtent l="0" t="0" r="0" b="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70485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F9F06ED" id="Straight Connector 2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60.65pt,3.2pt" to="116.15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" strokecolor="#4472c4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14:paraId="4CF949A0" w14:textId="77777777" w:rsidR="00EC24DD" w:rsidRPr="0093714B" w:rsidRDefault="00EC24DD" w:rsidP="0093714B">
            <w:pPr>
              <w:jc w:val="center"/>
              <w:rPr>
                <w:b/>
                <w:bdr w:val="single" w:sz="4" w:space="0" w:color="auto"/>
              </w:rPr>
            </w:pPr>
            <w:r>
              <w:t xml:space="preserve">  </w:t>
            </w:r>
            <w:r w:rsidRPr="0093714B">
              <w:rPr>
                <w:b/>
              </w:rPr>
              <w:t>ĐỀ CHÍNH THỨC</w:t>
            </w:r>
            <w:r w:rsidRPr="0093714B">
              <w:rPr>
                <w:b/>
                <w:bdr w:val="single" w:sz="4" w:space="0" w:color="auto"/>
              </w:rPr>
              <w:t xml:space="preserve"> </w:t>
            </w:r>
          </w:p>
          <w:p w14:paraId="128A6BB3" w14:textId="77777777" w:rsidR="00EC24DD" w:rsidRPr="0093714B" w:rsidRDefault="00EC24DD" w:rsidP="0093714B">
            <w:pPr>
              <w:rPr>
                <w:i/>
                <w:sz w:val="26"/>
                <w:highlight w:val="yellow"/>
              </w:rPr>
            </w:pPr>
          </w:p>
          <w:p w14:paraId="63526D12" w14:textId="77777777" w:rsidR="00EC24DD" w:rsidRPr="0093714B" w:rsidRDefault="00EC24DD" w:rsidP="0093714B">
            <w:pPr>
              <w:rPr>
                <w:i/>
                <w:sz w:val="26"/>
                <w:highlight w:val="yellow"/>
              </w:rPr>
            </w:pPr>
          </w:p>
        </w:tc>
        <w:tc>
          <w:tcPr>
            <w:tcW w:w="7398" w:type="dxa"/>
            <w:shd w:val="clear" w:color="auto" w:fill="auto"/>
          </w:tcPr>
          <w:p w14:paraId="6C2F2A79" w14:textId="6928DB7C" w:rsidR="00EC24DD" w:rsidRPr="0093714B" w:rsidRDefault="0007181B" w:rsidP="0093714B">
            <w:pPr>
              <w:jc w:val="center"/>
              <w:rPr>
                <w:b/>
                <w:lang w:val="vi-VN"/>
              </w:rPr>
            </w:pPr>
            <w:r>
              <w:rPr>
                <w:b/>
              </w:rPr>
              <w:t>ĐỀ</w:t>
            </w:r>
            <w:r w:rsidR="00EC24DD" w:rsidRPr="0093714B">
              <w:rPr>
                <w:b/>
              </w:rPr>
              <w:t xml:space="preserve"> THI </w:t>
            </w:r>
            <w:r>
              <w:rPr>
                <w:b/>
              </w:rPr>
              <w:t>THỬ</w:t>
            </w:r>
            <w:r w:rsidR="00EC24DD" w:rsidRPr="0093714B">
              <w:rPr>
                <w:b/>
              </w:rPr>
              <w:t xml:space="preserve"> HỌC SINH GIỎI TỈNH LỚP 12 </w:t>
            </w:r>
          </w:p>
          <w:p w14:paraId="687D431D" w14:textId="3CCAE4F1" w:rsidR="00EC24DD" w:rsidRPr="00D512E9" w:rsidRDefault="0011667C" w:rsidP="0093714B">
            <w:pPr>
              <w:spacing w:before="60"/>
              <w:jc w:val="center"/>
              <w:rPr>
                <w:b/>
              </w:rPr>
            </w:pPr>
            <w:r w:rsidRPr="00D512E9">
              <w:rPr>
                <w:b/>
                <w:lang w:val="vi-VN"/>
              </w:rPr>
              <w:t>NĂM HỌC 202</w:t>
            </w:r>
            <w:r w:rsidR="0007181B">
              <w:rPr>
                <w:b/>
              </w:rPr>
              <w:t>2</w:t>
            </w:r>
            <w:r w:rsidR="00EC24DD" w:rsidRPr="00D512E9">
              <w:rPr>
                <w:b/>
                <w:lang w:val="vi-VN"/>
              </w:rPr>
              <w:t xml:space="preserve"> </w:t>
            </w:r>
            <w:r w:rsidR="0007181B">
              <w:rPr>
                <w:b/>
                <w:lang w:val="vi-VN"/>
              </w:rPr>
              <w:t>–</w:t>
            </w:r>
            <w:r w:rsidR="00EC24DD" w:rsidRPr="00D512E9">
              <w:rPr>
                <w:b/>
                <w:lang w:val="vi-VN"/>
              </w:rPr>
              <w:t xml:space="preserve"> 202</w:t>
            </w:r>
            <w:r w:rsidR="0007181B">
              <w:rPr>
                <w:b/>
              </w:rPr>
              <w:t>3 (</w:t>
            </w:r>
            <w:proofErr w:type="spellStart"/>
            <w:r w:rsidR="0007181B">
              <w:rPr>
                <w:b/>
              </w:rPr>
              <w:t>lẦN</w:t>
            </w:r>
            <w:proofErr w:type="spellEnd"/>
            <w:r w:rsidR="0007181B">
              <w:rPr>
                <w:b/>
              </w:rPr>
              <w:t xml:space="preserve"> 1)</w:t>
            </w:r>
          </w:p>
          <w:p w14:paraId="2884A3C0" w14:textId="77777777" w:rsidR="00EC24DD" w:rsidRPr="00D512E9" w:rsidRDefault="00EC24DD" w:rsidP="0093714B">
            <w:pPr>
              <w:jc w:val="center"/>
              <w:rPr>
                <w:b/>
                <w:lang w:val="vi-VN"/>
              </w:rPr>
            </w:pPr>
            <w:r w:rsidRPr="00D512E9">
              <w:rPr>
                <w:lang w:val="vi-VN"/>
              </w:rPr>
              <w:t xml:space="preserve">Môn thi: </w:t>
            </w:r>
            <w:r w:rsidR="00110850" w:rsidRPr="00D512E9">
              <w:rPr>
                <w:b/>
              </w:rPr>
              <w:t>TOÁN</w:t>
            </w:r>
            <w:r w:rsidRPr="00D512E9">
              <w:rPr>
                <w:b/>
                <w:lang w:val="vi-VN"/>
              </w:rPr>
              <w:t xml:space="preserve"> – BẢNG A</w:t>
            </w:r>
          </w:p>
          <w:p w14:paraId="038ACC07" w14:textId="77777777" w:rsidR="00EC24DD" w:rsidRPr="00D512E9" w:rsidRDefault="00EC24DD" w:rsidP="0093714B">
            <w:pPr>
              <w:jc w:val="center"/>
              <w:rPr>
                <w:i/>
              </w:rPr>
            </w:pPr>
            <w:proofErr w:type="spellStart"/>
            <w:r w:rsidRPr="00D512E9">
              <w:t>Thời</w:t>
            </w:r>
            <w:proofErr w:type="spellEnd"/>
            <w:r w:rsidRPr="00D512E9">
              <w:t xml:space="preserve"> </w:t>
            </w:r>
            <w:proofErr w:type="spellStart"/>
            <w:r w:rsidRPr="00D512E9">
              <w:t>gian</w:t>
            </w:r>
            <w:proofErr w:type="spellEnd"/>
            <w:r w:rsidRPr="00D512E9">
              <w:t xml:space="preserve">: </w:t>
            </w:r>
            <w:r w:rsidRPr="00D512E9">
              <w:rPr>
                <w:b/>
              </w:rPr>
              <w:t xml:space="preserve">150 </w:t>
            </w:r>
            <w:proofErr w:type="spellStart"/>
            <w:r w:rsidRPr="00D512E9">
              <w:rPr>
                <w:b/>
              </w:rPr>
              <w:t>phút</w:t>
            </w:r>
            <w:proofErr w:type="spellEnd"/>
            <w:r w:rsidRPr="00D512E9">
              <w:rPr>
                <w:i/>
              </w:rPr>
              <w:t xml:space="preserve"> (</w:t>
            </w:r>
            <w:proofErr w:type="spellStart"/>
            <w:r w:rsidRPr="00D512E9">
              <w:rPr>
                <w:i/>
              </w:rPr>
              <w:t>không</w:t>
            </w:r>
            <w:proofErr w:type="spellEnd"/>
            <w:r w:rsidRPr="00D512E9">
              <w:rPr>
                <w:i/>
              </w:rPr>
              <w:t xml:space="preserve"> </w:t>
            </w:r>
            <w:proofErr w:type="spellStart"/>
            <w:r w:rsidRPr="00D512E9">
              <w:rPr>
                <w:i/>
              </w:rPr>
              <w:t>kể</w:t>
            </w:r>
            <w:proofErr w:type="spellEnd"/>
            <w:r w:rsidRPr="00D512E9">
              <w:rPr>
                <w:i/>
              </w:rPr>
              <w:t xml:space="preserve"> </w:t>
            </w:r>
            <w:proofErr w:type="spellStart"/>
            <w:r w:rsidRPr="00D512E9">
              <w:rPr>
                <w:i/>
              </w:rPr>
              <w:t>thời</w:t>
            </w:r>
            <w:proofErr w:type="spellEnd"/>
            <w:r w:rsidRPr="00D512E9">
              <w:rPr>
                <w:i/>
              </w:rPr>
              <w:t xml:space="preserve"> </w:t>
            </w:r>
            <w:proofErr w:type="spellStart"/>
            <w:r w:rsidRPr="00D512E9">
              <w:rPr>
                <w:i/>
              </w:rPr>
              <w:t>gian</w:t>
            </w:r>
            <w:proofErr w:type="spellEnd"/>
            <w:r w:rsidRPr="00D512E9">
              <w:rPr>
                <w:i/>
              </w:rPr>
              <w:t xml:space="preserve"> </w:t>
            </w:r>
            <w:proofErr w:type="spellStart"/>
            <w:r w:rsidRPr="00D512E9">
              <w:rPr>
                <w:i/>
              </w:rPr>
              <w:t>giao</w:t>
            </w:r>
            <w:proofErr w:type="spellEnd"/>
            <w:r w:rsidRPr="00D512E9">
              <w:rPr>
                <w:i/>
              </w:rPr>
              <w:t xml:space="preserve"> </w:t>
            </w:r>
            <w:proofErr w:type="spellStart"/>
            <w:r w:rsidRPr="00D512E9">
              <w:rPr>
                <w:i/>
              </w:rPr>
              <w:t>đề</w:t>
            </w:r>
            <w:proofErr w:type="spellEnd"/>
            <w:r w:rsidRPr="00D512E9">
              <w:rPr>
                <w:i/>
              </w:rPr>
              <w:t>)</w:t>
            </w:r>
          </w:p>
          <w:p w14:paraId="7EC1E2C2" w14:textId="77777777" w:rsidR="00EC24DD" w:rsidRPr="0093714B" w:rsidRDefault="00EB0AAE" w:rsidP="0093714B">
            <w:pPr>
              <w:jc w:val="center"/>
              <w:rPr>
                <w:b/>
                <w:i/>
                <w:sz w:val="1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1" allowOverlap="1" wp14:anchorId="26FA0873" wp14:editId="6122FCDE">
                      <wp:simplePos x="0" y="0"/>
                      <wp:positionH relativeFrom="column">
                        <wp:posOffset>1430020</wp:posOffset>
                      </wp:positionH>
                      <wp:positionV relativeFrom="paragraph">
                        <wp:posOffset>46989</wp:posOffset>
                      </wp:positionV>
                      <wp:extent cx="1709420" cy="0"/>
                      <wp:effectExtent l="0" t="0" r="5080" b="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7094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DE4FC1F" id="Straight Connector 3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112.6pt,3.7pt" to="247.2pt,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" strokecolor="#4472c4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</w:tr>
    </w:tbl>
    <w:p w14:paraId="00F637F7" w14:textId="77777777" w:rsidR="00EC133C" w:rsidRPr="00BA0E7D" w:rsidRDefault="009C5F1C" w:rsidP="00FE03A2">
      <w:pPr>
        <w:spacing w:line="360" w:lineRule="auto"/>
        <w:jc w:val="both"/>
        <w:rPr>
          <w:lang w:val="nl-NL"/>
        </w:rPr>
      </w:pPr>
      <w:r w:rsidRPr="00BA0E7D">
        <w:rPr>
          <w:b/>
          <w:lang w:val="nl-NL"/>
        </w:rPr>
        <w:t>Câu 1</w:t>
      </w:r>
      <w:r w:rsidR="00BB6D2B" w:rsidRPr="00BA0E7D">
        <w:rPr>
          <w:b/>
          <w:lang w:val="nl-NL"/>
        </w:rPr>
        <w:t xml:space="preserve"> </w:t>
      </w:r>
      <w:r w:rsidRPr="00BA0E7D">
        <w:rPr>
          <w:b/>
          <w:lang w:val="nl-NL"/>
        </w:rPr>
        <w:t>(</w:t>
      </w:r>
      <w:r w:rsidR="00E003CF" w:rsidRPr="00BA0E7D">
        <w:rPr>
          <w:b/>
          <w:lang w:val="nl-NL"/>
        </w:rPr>
        <w:t>7</w:t>
      </w:r>
      <w:r w:rsidRPr="00BA0E7D">
        <w:rPr>
          <w:b/>
          <w:lang w:val="nl-NL"/>
        </w:rPr>
        <w:t xml:space="preserve">,0 điểm). </w:t>
      </w:r>
    </w:p>
    <w:p w14:paraId="33423B7E" w14:textId="03BADCC4" w:rsidR="001B1208" w:rsidRDefault="00444DCB" w:rsidP="00444DCB">
      <w:pPr>
        <w:numPr>
          <w:ilvl w:val="0"/>
          <w:numId w:val="5"/>
        </w:numPr>
        <w:spacing w:line="360" w:lineRule="auto"/>
        <w:ind w:left="180" w:firstLine="0"/>
        <w:jc w:val="both"/>
      </w:pPr>
      <w:r w:rsidRPr="000C5FFE">
        <w:rPr>
          <w:lang w:val="vi-VN"/>
        </w:rPr>
        <w:t xml:space="preserve">Cho hàm số </w:t>
      </w:r>
      <w:r w:rsidR="00785F58" w:rsidRPr="00785F58">
        <w:rPr>
          <w:position w:val="-14"/>
        </w:rPr>
        <w:object w:dxaOrig="580" w:dyaOrig="400" w14:anchorId="7CC3B4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7" type="#_x0000_t75" style="width:29.2pt;height:20pt" o:ole="">
            <v:imagedata r:id="rId8" o:title=""/>
          </v:shape>
          <o:OLEObject Type="Embed" ProgID="Equation.DSMT4" ShapeID="_x0000_i1077" DrawAspect="Content" ObjectID="_1725456981" r:id="rId9"/>
        </w:object>
      </w:r>
      <w:r w:rsidRPr="000C5FFE">
        <w:rPr>
          <w:lang w:val="vi-VN"/>
        </w:rPr>
        <w:t xml:space="preserve"> có đạo hàm </w:t>
      </w:r>
      <w:r w:rsidR="00785F58" w:rsidRPr="00785F58">
        <w:rPr>
          <w:position w:val="-16"/>
        </w:rPr>
        <w:object w:dxaOrig="2600" w:dyaOrig="440" w14:anchorId="792D4401">
          <v:shape id="_x0000_i1082" type="#_x0000_t75" style="width:130pt;height:22pt" o:ole="">
            <v:imagedata r:id="rId10" o:title=""/>
          </v:shape>
          <o:OLEObject Type="Embed" ProgID="Equation.DSMT4" ShapeID="_x0000_i1082" DrawAspect="Content" ObjectID="_1725456982" r:id="rId11"/>
        </w:object>
      </w:r>
      <w:r w:rsidRPr="000C5FFE">
        <w:t xml:space="preserve"> </w:t>
      </w:r>
      <w:proofErr w:type="spellStart"/>
      <w:r w:rsidRPr="000C5FFE">
        <w:t>với</w:t>
      </w:r>
      <w:proofErr w:type="spellEnd"/>
      <w:r w:rsidRPr="000C5FFE">
        <w:t xml:space="preserve"> </w:t>
      </w:r>
      <w:proofErr w:type="spellStart"/>
      <w:r w:rsidRPr="000C5FFE">
        <w:t>mọi</w:t>
      </w:r>
      <w:proofErr w:type="spellEnd"/>
      <w:r w:rsidRPr="000C5FFE">
        <w:t xml:space="preserve"> </w:t>
      </w:r>
      <w:r w:rsidR="00785F58" w:rsidRPr="00785F58">
        <w:rPr>
          <w:position w:val="-6"/>
        </w:rPr>
        <w:object w:dxaOrig="600" w:dyaOrig="279" w14:anchorId="1536310B">
          <v:shape id="_x0000_i1087" type="#_x0000_t75" style="width:30pt;height:14pt" o:ole="">
            <v:imagedata r:id="rId12" o:title=""/>
          </v:shape>
          <o:OLEObject Type="Embed" ProgID="Equation.DSMT4" ShapeID="_x0000_i1087" DrawAspect="Content" ObjectID="_1725456983" r:id="rId13"/>
        </w:object>
      </w:r>
      <w:r w:rsidRPr="000C5FFE">
        <w:t xml:space="preserve">. </w:t>
      </w:r>
    </w:p>
    <w:p w14:paraId="00CDA207" w14:textId="39BD15C4" w:rsidR="00E76B1B" w:rsidRPr="00E76B1B" w:rsidRDefault="00444DCB" w:rsidP="001B1208">
      <w:pPr>
        <w:spacing w:line="360" w:lineRule="auto"/>
        <w:ind w:left="180"/>
        <w:jc w:val="both"/>
      </w:pPr>
      <w:proofErr w:type="spellStart"/>
      <w:r w:rsidRPr="000C5FFE">
        <w:t>Hàm</w:t>
      </w:r>
      <w:proofErr w:type="spellEnd"/>
      <w:r w:rsidRPr="000C5FFE">
        <w:t xml:space="preserve"> </w:t>
      </w:r>
      <w:proofErr w:type="spellStart"/>
      <w:r w:rsidRPr="000C5FFE">
        <w:t>số</w:t>
      </w:r>
      <w:proofErr w:type="spellEnd"/>
      <w:r w:rsidRPr="000C5FFE">
        <w:t xml:space="preserve"> </w:t>
      </w:r>
      <w:r w:rsidR="00785F58" w:rsidRPr="00785F58">
        <w:rPr>
          <w:position w:val="-16"/>
        </w:rPr>
        <w:object w:dxaOrig="1840" w:dyaOrig="440" w14:anchorId="67F90420">
          <v:shape id="_x0000_i1092" type="#_x0000_t75" style="width:92pt;height:22pt" o:ole="">
            <v:imagedata r:id="rId14" o:title=""/>
          </v:shape>
          <o:OLEObject Type="Embed" ProgID="Equation.DSMT4" ShapeID="_x0000_i1092" DrawAspect="Content" ObjectID="_1725456984" r:id="rId15"/>
        </w:object>
      </w:r>
      <w:r w:rsidRPr="000C5FFE">
        <w:t xml:space="preserve"> </w:t>
      </w:r>
      <w:proofErr w:type="spellStart"/>
      <w:r w:rsidRPr="000C5FFE">
        <w:t>có</w:t>
      </w:r>
      <w:proofErr w:type="spellEnd"/>
      <w:r w:rsidRPr="000C5FFE">
        <w:t xml:space="preserve"> </w:t>
      </w:r>
      <w:proofErr w:type="spellStart"/>
      <w:r w:rsidRPr="000C5FFE">
        <w:t>mấy</w:t>
      </w:r>
      <w:proofErr w:type="spellEnd"/>
      <w:r w:rsidRPr="000C5FFE">
        <w:t xml:space="preserve"> </w:t>
      </w:r>
      <w:proofErr w:type="spellStart"/>
      <w:r w:rsidRPr="000C5FFE">
        <w:t>điểm</w:t>
      </w:r>
      <w:proofErr w:type="spellEnd"/>
      <w:r w:rsidRPr="000C5FFE">
        <w:t xml:space="preserve"> </w:t>
      </w:r>
      <w:proofErr w:type="spellStart"/>
      <w:r w:rsidRPr="000C5FFE">
        <w:t>cực</w:t>
      </w:r>
      <w:proofErr w:type="spellEnd"/>
      <w:r w:rsidRPr="000C5FFE">
        <w:t xml:space="preserve"> </w:t>
      </w:r>
      <w:proofErr w:type="spellStart"/>
      <w:r w:rsidRPr="000C5FFE">
        <w:t>trị</w:t>
      </w:r>
      <w:proofErr w:type="spellEnd"/>
      <w:r w:rsidRPr="000C5FFE">
        <w:t>?</w:t>
      </w:r>
    </w:p>
    <w:p w14:paraId="6BCD88DC" w14:textId="726A4431" w:rsidR="009C5F1C" w:rsidRPr="00BA0E7D" w:rsidRDefault="00C01426" w:rsidP="00FE03A2">
      <w:pPr>
        <w:numPr>
          <w:ilvl w:val="0"/>
          <w:numId w:val="5"/>
        </w:numPr>
        <w:spacing w:line="360" w:lineRule="auto"/>
        <w:jc w:val="both"/>
        <w:rPr>
          <w:lang w:val="nl-NL"/>
        </w:rPr>
      </w:pPr>
      <w:r w:rsidRPr="00BA0E7D">
        <w:rPr>
          <w:lang w:val="nl-NL"/>
        </w:rPr>
        <w:t>Giải</w:t>
      </w:r>
      <w:r w:rsidR="000C743A" w:rsidRPr="00BA0E7D">
        <w:rPr>
          <w:lang w:val="nl-NL"/>
        </w:rPr>
        <w:t xml:space="preserve"> </w:t>
      </w:r>
      <w:r w:rsidR="0050788C" w:rsidRPr="00BA0E7D">
        <w:rPr>
          <w:lang w:val="nl-NL"/>
        </w:rPr>
        <w:t xml:space="preserve">hệ phương trình </w:t>
      </w:r>
      <w:r w:rsidR="00785F58" w:rsidRPr="00785F58">
        <w:rPr>
          <w:position w:val="-36"/>
        </w:rPr>
        <w:object w:dxaOrig="4000" w:dyaOrig="840" w14:anchorId="280DCB0B">
          <v:shape id="_x0000_i1097" type="#_x0000_t75" style="width:200pt;height:42pt" o:ole="">
            <v:imagedata r:id="rId16" o:title=""/>
          </v:shape>
          <o:OLEObject Type="Embed" ProgID="Equation.DSMT4" ShapeID="_x0000_i1097" DrawAspect="Content" ObjectID="_1725456985" r:id="rId17"/>
        </w:object>
      </w:r>
      <w:r w:rsidR="000C743A" w:rsidRPr="00BA0E7D">
        <w:rPr>
          <w:lang w:val="nl-NL"/>
        </w:rPr>
        <w:t xml:space="preserve"> </w:t>
      </w:r>
    </w:p>
    <w:p w14:paraId="47084C9A" w14:textId="77777777" w:rsidR="00DC745B" w:rsidRPr="00E65972" w:rsidRDefault="009C5F1C" w:rsidP="00E65972">
      <w:pPr>
        <w:spacing w:line="360" w:lineRule="auto"/>
        <w:jc w:val="both"/>
        <w:rPr>
          <w:b/>
          <w:lang w:val="nl-NL"/>
        </w:rPr>
      </w:pPr>
      <w:r w:rsidRPr="00BA0E7D">
        <w:rPr>
          <w:b/>
          <w:lang w:val="nl-NL"/>
        </w:rPr>
        <w:t>Câu 2</w:t>
      </w:r>
      <w:r w:rsidR="00BB6D2B" w:rsidRPr="00BA0E7D">
        <w:rPr>
          <w:b/>
          <w:lang w:val="nl-NL"/>
        </w:rPr>
        <w:t xml:space="preserve"> </w:t>
      </w:r>
      <w:r w:rsidRPr="00BA0E7D">
        <w:rPr>
          <w:b/>
          <w:lang w:val="nl-NL"/>
        </w:rPr>
        <w:t>(</w:t>
      </w:r>
      <w:r w:rsidR="0046685E">
        <w:rPr>
          <w:b/>
          <w:lang w:val="nl-NL"/>
        </w:rPr>
        <w:t>4</w:t>
      </w:r>
      <w:r w:rsidRPr="00BA0E7D">
        <w:rPr>
          <w:b/>
          <w:lang w:val="nl-NL"/>
        </w:rPr>
        <w:t>,</w:t>
      </w:r>
      <w:r w:rsidR="0046685E">
        <w:rPr>
          <w:b/>
          <w:lang w:val="nl-NL"/>
        </w:rPr>
        <w:t>0</w:t>
      </w:r>
      <w:r w:rsidRPr="00BA0E7D">
        <w:rPr>
          <w:b/>
          <w:lang w:val="nl-NL"/>
        </w:rPr>
        <w:t xml:space="preserve"> điểm). </w:t>
      </w:r>
    </w:p>
    <w:p w14:paraId="4B45E7EF" w14:textId="344D3C46" w:rsidR="003C054D" w:rsidRPr="003C054D" w:rsidRDefault="003C054D" w:rsidP="003C054D">
      <w:pPr>
        <w:numPr>
          <w:ilvl w:val="0"/>
          <w:numId w:val="11"/>
        </w:numPr>
        <w:spacing w:line="360" w:lineRule="auto"/>
        <w:jc w:val="both"/>
        <w:rPr>
          <w:lang w:val="vi-VN"/>
        </w:rPr>
      </w:pPr>
      <w:r w:rsidRPr="003C054D">
        <w:rPr>
          <w:rFonts w:eastAsia="Calibri"/>
        </w:rPr>
        <w:t xml:space="preserve">Cho </w:t>
      </w:r>
      <w:proofErr w:type="spellStart"/>
      <w:r w:rsidRPr="003C054D">
        <w:rPr>
          <w:rFonts w:eastAsia="Calibri"/>
        </w:rPr>
        <w:t>hàm</w:t>
      </w:r>
      <w:proofErr w:type="spellEnd"/>
      <w:r w:rsidRPr="003C054D">
        <w:rPr>
          <w:rFonts w:eastAsia="Calibri"/>
        </w:rPr>
        <w:t xml:space="preserve"> </w:t>
      </w:r>
      <w:proofErr w:type="spellStart"/>
      <w:r w:rsidRPr="003C054D">
        <w:rPr>
          <w:rFonts w:eastAsia="Calibri"/>
        </w:rPr>
        <w:t>số</w:t>
      </w:r>
      <w:proofErr w:type="spellEnd"/>
      <w:r w:rsidRPr="003C054D">
        <w:rPr>
          <w:rFonts w:eastAsia="Calibri"/>
        </w:rPr>
        <w:t xml:space="preserve"> </w:t>
      </w:r>
      <w:r w:rsidR="00785F58" w:rsidRPr="00785F58">
        <w:rPr>
          <w:position w:val="-14"/>
        </w:rPr>
        <w:object w:dxaOrig="960" w:dyaOrig="400" w14:anchorId="20C24885">
          <v:shape id="_x0000_i1102" type="#_x0000_t75" style="width:48pt;height:20pt" o:ole="">
            <v:imagedata r:id="rId18" o:title=""/>
          </v:shape>
          <o:OLEObject Type="Embed" ProgID="Equation.DSMT4" ShapeID="_x0000_i1102" DrawAspect="Content" ObjectID="_1725456986" r:id="rId19"/>
        </w:object>
      </w:r>
      <w:r w:rsidRPr="003C054D">
        <w:rPr>
          <w:rFonts w:eastAsia="Calibri"/>
        </w:rPr>
        <w:t xml:space="preserve"> </w:t>
      </w:r>
      <w:proofErr w:type="spellStart"/>
      <w:r w:rsidRPr="003C054D">
        <w:rPr>
          <w:rFonts w:eastAsia="Calibri"/>
        </w:rPr>
        <w:t>có</w:t>
      </w:r>
      <w:proofErr w:type="spellEnd"/>
      <w:r w:rsidRPr="003C054D">
        <w:rPr>
          <w:rFonts w:eastAsia="Calibri"/>
        </w:rPr>
        <w:t xml:space="preserve"> </w:t>
      </w:r>
      <w:proofErr w:type="spellStart"/>
      <w:r w:rsidRPr="003C054D">
        <w:rPr>
          <w:rFonts w:eastAsia="Calibri"/>
        </w:rPr>
        <w:t>bảng</w:t>
      </w:r>
      <w:proofErr w:type="spellEnd"/>
      <w:r w:rsidRPr="003C054D">
        <w:rPr>
          <w:rFonts w:eastAsia="Calibri"/>
        </w:rPr>
        <w:t xml:space="preserve"> </w:t>
      </w:r>
      <w:proofErr w:type="spellStart"/>
      <w:r w:rsidRPr="003C054D">
        <w:rPr>
          <w:rFonts w:eastAsia="Calibri"/>
        </w:rPr>
        <w:t>xét</w:t>
      </w:r>
      <w:proofErr w:type="spellEnd"/>
      <w:r w:rsidRPr="003C054D">
        <w:rPr>
          <w:rFonts w:eastAsia="Calibri"/>
        </w:rPr>
        <w:t xml:space="preserve"> </w:t>
      </w:r>
      <w:proofErr w:type="spellStart"/>
      <w:r w:rsidRPr="003C054D">
        <w:rPr>
          <w:rFonts w:eastAsia="Calibri"/>
        </w:rPr>
        <w:t>dấu</w:t>
      </w:r>
      <w:proofErr w:type="spellEnd"/>
      <w:r w:rsidRPr="003C054D">
        <w:rPr>
          <w:rFonts w:eastAsia="Calibri"/>
        </w:rPr>
        <w:t xml:space="preserve"> </w:t>
      </w:r>
      <w:proofErr w:type="spellStart"/>
      <w:r w:rsidRPr="003C054D">
        <w:rPr>
          <w:rFonts w:eastAsia="Calibri"/>
        </w:rPr>
        <w:t>của</w:t>
      </w:r>
      <w:proofErr w:type="spellEnd"/>
      <w:r w:rsidRPr="003C054D">
        <w:rPr>
          <w:rFonts w:eastAsia="Calibri"/>
        </w:rPr>
        <w:t xml:space="preserve"> </w:t>
      </w:r>
      <w:proofErr w:type="spellStart"/>
      <w:r w:rsidRPr="003C054D">
        <w:rPr>
          <w:rFonts w:eastAsia="Calibri"/>
        </w:rPr>
        <w:t>hàm</w:t>
      </w:r>
      <w:proofErr w:type="spellEnd"/>
      <w:r w:rsidRPr="003C054D">
        <w:rPr>
          <w:rFonts w:eastAsia="Calibri"/>
        </w:rPr>
        <w:t xml:space="preserve"> </w:t>
      </w:r>
      <w:proofErr w:type="spellStart"/>
      <w:r w:rsidRPr="003C054D">
        <w:rPr>
          <w:rFonts w:eastAsia="Calibri"/>
        </w:rPr>
        <w:t>số</w:t>
      </w:r>
      <w:proofErr w:type="spellEnd"/>
      <w:r w:rsidRPr="003C054D">
        <w:rPr>
          <w:rFonts w:eastAsia="Calibri"/>
        </w:rPr>
        <w:t xml:space="preserve"> </w:t>
      </w:r>
      <w:r w:rsidR="00785F58" w:rsidRPr="00785F58">
        <w:rPr>
          <w:position w:val="-14"/>
        </w:rPr>
        <w:object w:dxaOrig="999" w:dyaOrig="400" w14:anchorId="5AB8D4B1">
          <v:shape id="_x0000_i1107" type="#_x0000_t75" style="width:50pt;height:20pt" o:ole="">
            <v:imagedata r:id="rId20" o:title=""/>
          </v:shape>
          <o:OLEObject Type="Embed" ProgID="Equation.DSMT4" ShapeID="_x0000_i1107" DrawAspect="Content" ObjectID="_1725456987" r:id="rId21"/>
        </w:object>
      </w:r>
      <w:r w:rsidRPr="003C054D">
        <w:rPr>
          <w:rFonts w:eastAsia="Calibri"/>
        </w:rPr>
        <w:t xml:space="preserve"> </w:t>
      </w:r>
      <w:proofErr w:type="spellStart"/>
      <w:r w:rsidRPr="003C054D">
        <w:rPr>
          <w:rFonts w:eastAsia="Calibri"/>
        </w:rPr>
        <w:t>như</w:t>
      </w:r>
      <w:proofErr w:type="spellEnd"/>
      <w:r w:rsidRPr="003C054D">
        <w:rPr>
          <w:rFonts w:eastAsia="Calibri"/>
        </w:rPr>
        <w:t xml:space="preserve"> </w:t>
      </w:r>
      <w:proofErr w:type="spellStart"/>
      <w:r w:rsidRPr="003C054D">
        <w:rPr>
          <w:rFonts w:eastAsia="Calibri"/>
        </w:rPr>
        <w:t>sau</w:t>
      </w:r>
      <w:proofErr w:type="spellEnd"/>
    </w:p>
    <w:p w14:paraId="53DF8926" w14:textId="3605ED98" w:rsidR="003C054D" w:rsidRDefault="003C054D" w:rsidP="003C054D">
      <w:pPr>
        <w:widowControl w:val="0"/>
        <w:tabs>
          <w:tab w:val="left" w:pos="992"/>
        </w:tabs>
        <w:ind w:left="992" w:hanging="992"/>
        <w:jc w:val="center"/>
        <w:rPr>
          <w:rFonts w:eastAsia="Calibri"/>
        </w:rPr>
      </w:pPr>
      <w:r>
        <w:rPr>
          <w:rFonts w:eastAsia="Calibri"/>
          <w:b/>
          <w:noProof/>
          <w:color w:val="0000FF"/>
        </w:rPr>
        <w:drawing>
          <wp:inline distT="0" distB="0" distL="0" distR="0" wp14:anchorId="52776E56" wp14:editId="15F24EC6">
            <wp:extent cx="2658035" cy="532956"/>
            <wp:effectExtent l="0" t="0" r="0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3792" cy="546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9D6207" w14:textId="77777777" w:rsidR="003C054D" w:rsidRDefault="003C054D" w:rsidP="003C054D">
      <w:pPr>
        <w:widowControl w:val="0"/>
        <w:ind w:left="992"/>
        <w:jc w:val="center"/>
        <w:rPr>
          <w:rFonts w:eastAsia="Calibri"/>
        </w:rPr>
      </w:pPr>
    </w:p>
    <w:p w14:paraId="4DC67D9C" w14:textId="52514370" w:rsidR="003C054D" w:rsidRDefault="003C054D" w:rsidP="003C054D">
      <w:pPr>
        <w:widowControl w:val="0"/>
        <w:rPr>
          <w:rFonts w:eastAsia="Calibri"/>
        </w:rPr>
      </w:pPr>
      <w:r>
        <w:rPr>
          <w:rFonts w:eastAsia="Calibri"/>
        </w:rPr>
        <w:t xml:space="preserve">  </w:t>
      </w:r>
      <w:proofErr w:type="spellStart"/>
      <w:r>
        <w:rPr>
          <w:rFonts w:eastAsia="Calibri"/>
        </w:rPr>
        <w:t>Có</w:t>
      </w:r>
      <w:proofErr w:type="spellEnd"/>
      <w:r>
        <w:rPr>
          <w:rFonts w:eastAsia="Calibri"/>
        </w:rPr>
        <w:t xml:space="preserve"> bao </w:t>
      </w:r>
      <w:proofErr w:type="spellStart"/>
      <w:r>
        <w:rPr>
          <w:rFonts w:eastAsia="Calibri"/>
        </w:rPr>
        <w:t>nhiêu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số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nguyên</w:t>
      </w:r>
      <w:proofErr w:type="spellEnd"/>
      <w:r>
        <w:rPr>
          <w:rFonts w:eastAsia="Calibri"/>
        </w:rPr>
        <w:t xml:space="preserve"> </w:t>
      </w:r>
      <w:r w:rsidR="00785F58" w:rsidRPr="00785F58">
        <w:rPr>
          <w:position w:val="-6"/>
        </w:rPr>
        <w:object w:dxaOrig="260" w:dyaOrig="220" w14:anchorId="342D8DFA">
          <v:shape id="_x0000_i1112" type="#_x0000_t75" style="width:13.2pt;height:11.2pt" o:ole="">
            <v:imagedata r:id="rId23" o:title=""/>
          </v:shape>
          <o:OLEObject Type="Embed" ProgID="Equation.DSMT4" ShapeID="_x0000_i1112" DrawAspect="Content" ObjectID="_1725456988" r:id="rId24"/>
        </w:object>
      </w:r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để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hàm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số</w:t>
      </w:r>
      <w:proofErr w:type="spellEnd"/>
      <w:r>
        <w:rPr>
          <w:rFonts w:eastAsia="Calibri"/>
        </w:rPr>
        <w:t xml:space="preserve"> </w:t>
      </w:r>
      <w:r w:rsidR="00785F58" w:rsidRPr="00785F58">
        <w:rPr>
          <w:position w:val="-16"/>
        </w:rPr>
        <w:object w:dxaOrig="2360" w:dyaOrig="440" w14:anchorId="4A91F824">
          <v:shape id="_x0000_i1117" type="#_x0000_t75" style="width:118pt;height:22pt" o:ole="">
            <v:imagedata r:id="rId25" o:title=""/>
          </v:shape>
          <o:OLEObject Type="Embed" ProgID="Equation.DSMT4" ShapeID="_x0000_i1117" DrawAspect="Content" ObjectID="_1725456989" r:id="rId26"/>
        </w:object>
      </w:r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đồng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biến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trên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khoảng</w:t>
      </w:r>
      <w:proofErr w:type="spellEnd"/>
      <w:r>
        <w:rPr>
          <w:rFonts w:eastAsia="Calibri"/>
        </w:rPr>
        <w:t xml:space="preserve"> </w:t>
      </w:r>
      <w:r w:rsidR="00785F58" w:rsidRPr="00785F58">
        <w:rPr>
          <w:position w:val="-14"/>
        </w:rPr>
        <w:object w:dxaOrig="639" w:dyaOrig="400" w14:anchorId="4AA8C9BB">
          <v:shape id="_x0000_i1122" type="#_x0000_t75" style="width:32pt;height:20pt" o:ole="">
            <v:imagedata r:id="rId27" o:title=""/>
          </v:shape>
          <o:OLEObject Type="Embed" ProgID="Equation.DSMT4" ShapeID="_x0000_i1122" DrawAspect="Content" ObjectID="_1725456990" r:id="rId28"/>
        </w:object>
      </w:r>
      <w:r>
        <w:rPr>
          <w:rFonts w:eastAsia="Calibri"/>
        </w:rPr>
        <w:t>?</w:t>
      </w:r>
    </w:p>
    <w:p w14:paraId="40CE80FB" w14:textId="392EFEE5" w:rsidR="00444DCB" w:rsidRPr="00444DCB" w:rsidRDefault="00444DCB" w:rsidP="00BD14ED">
      <w:pPr>
        <w:numPr>
          <w:ilvl w:val="0"/>
          <w:numId w:val="11"/>
        </w:numPr>
        <w:spacing w:line="360" w:lineRule="auto"/>
        <w:jc w:val="both"/>
        <w:rPr>
          <w:lang w:val="vi-VN"/>
        </w:rPr>
      </w:pPr>
      <w:proofErr w:type="spellStart"/>
      <w:r w:rsidRPr="000C5FFE">
        <w:t>Người</w:t>
      </w:r>
      <w:proofErr w:type="spellEnd"/>
      <w:r w:rsidRPr="000C5FFE">
        <w:t xml:space="preserve"> ta </w:t>
      </w:r>
      <w:proofErr w:type="spellStart"/>
      <w:r w:rsidRPr="000C5FFE">
        <w:t>dùng</w:t>
      </w:r>
      <w:proofErr w:type="spellEnd"/>
      <w:r w:rsidRPr="000C5FFE">
        <w:t xml:space="preserve"> 18 </w:t>
      </w:r>
      <w:proofErr w:type="spellStart"/>
      <w:r w:rsidRPr="000C5FFE">
        <w:t>cuốn</w:t>
      </w:r>
      <w:proofErr w:type="spellEnd"/>
      <w:r w:rsidRPr="000C5FFE">
        <w:t xml:space="preserve"> </w:t>
      </w:r>
      <w:proofErr w:type="spellStart"/>
      <w:r w:rsidRPr="000C5FFE">
        <w:t>sách</w:t>
      </w:r>
      <w:proofErr w:type="spellEnd"/>
      <w:r w:rsidRPr="000C5FFE">
        <w:t xml:space="preserve"> bao </w:t>
      </w:r>
      <w:proofErr w:type="spellStart"/>
      <w:r w:rsidRPr="000C5FFE">
        <w:t>gồm</w:t>
      </w:r>
      <w:proofErr w:type="spellEnd"/>
      <w:r w:rsidRPr="000C5FFE">
        <w:t xml:space="preserve"> 7 </w:t>
      </w:r>
      <w:proofErr w:type="spellStart"/>
      <w:r w:rsidRPr="000C5FFE">
        <w:t>cuốn</w:t>
      </w:r>
      <w:proofErr w:type="spellEnd"/>
      <w:r w:rsidRPr="000C5FFE">
        <w:t xml:space="preserve"> </w:t>
      </w:r>
      <w:proofErr w:type="spellStart"/>
      <w:r w:rsidRPr="000C5FFE">
        <w:t>sách</w:t>
      </w:r>
      <w:proofErr w:type="spellEnd"/>
      <w:r w:rsidRPr="000C5FFE">
        <w:t xml:space="preserve"> </w:t>
      </w:r>
      <w:proofErr w:type="spellStart"/>
      <w:r w:rsidRPr="000C5FFE">
        <w:t>Toán</w:t>
      </w:r>
      <w:proofErr w:type="spellEnd"/>
      <w:r w:rsidRPr="000C5FFE">
        <w:t xml:space="preserve">, 6 </w:t>
      </w:r>
      <w:proofErr w:type="spellStart"/>
      <w:r w:rsidRPr="000C5FFE">
        <w:t>cuốn</w:t>
      </w:r>
      <w:proofErr w:type="spellEnd"/>
      <w:r w:rsidRPr="000C5FFE">
        <w:t xml:space="preserve"> </w:t>
      </w:r>
      <w:proofErr w:type="spellStart"/>
      <w:r w:rsidRPr="000C5FFE">
        <w:t>sách</w:t>
      </w:r>
      <w:proofErr w:type="spellEnd"/>
      <w:r w:rsidRPr="000C5FFE">
        <w:t xml:space="preserve"> </w:t>
      </w:r>
      <w:proofErr w:type="spellStart"/>
      <w:r w:rsidRPr="000C5FFE">
        <w:t>Lý</w:t>
      </w:r>
      <w:proofErr w:type="spellEnd"/>
      <w:r w:rsidRPr="000C5FFE">
        <w:t xml:space="preserve"> </w:t>
      </w:r>
      <w:proofErr w:type="spellStart"/>
      <w:r w:rsidRPr="000C5FFE">
        <w:t>và</w:t>
      </w:r>
      <w:proofErr w:type="spellEnd"/>
      <w:r w:rsidRPr="000C5FFE">
        <w:t xml:space="preserve"> 5 </w:t>
      </w:r>
      <w:proofErr w:type="spellStart"/>
      <w:r w:rsidRPr="000C5FFE">
        <w:t>cuốn</w:t>
      </w:r>
      <w:proofErr w:type="spellEnd"/>
      <w:r w:rsidRPr="000C5FFE">
        <w:t xml:space="preserve"> </w:t>
      </w:r>
      <w:proofErr w:type="spellStart"/>
      <w:r w:rsidRPr="000C5FFE">
        <w:t>sách</w:t>
      </w:r>
      <w:proofErr w:type="spellEnd"/>
      <w:r w:rsidRPr="000C5FFE">
        <w:t xml:space="preserve"> </w:t>
      </w:r>
      <w:proofErr w:type="spellStart"/>
      <w:r w:rsidRPr="000C5FFE">
        <w:t>Hóa</w:t>
      </w:r>
      <w:proofErr w:type="spellEnd"/>
      <w:r w:rsidRPr="000C5FFE">
        <w:t xml:space="preserve"> (</w:t>
      </w:r>
      <w:proofErr w:type="spellStart"/>
      <w:r w:rsidRPr="000C5FFE">
        <w:t>các</w:t>
      </w:r>
      <w:proofErr w:type="spellEnd"/>
      <w:r w:rsidRPr="000C5FFE">
        <w:t xml:space="preserve"> </w:t>
      </w:r>
      <w:proofErr w:type="spellStart"/>
      <w:r w:rsidRPr="000C5FFE">
        <w:t>cuốn</w:t>
      </w:r>
      <w:proofErr w:type="spellEnd"/>
      <w:r w:rsidRPr="000C5FFE">
        <w:t xml:space="preserve"> </w:t>
      </w:r>
      <w:proofErr w:type="spellStart"/>
      <w:r w:rsidRPr="000C5FFE">
        <w:t>sách</w:t>
      </w:r>
      <w:proofErr w:type="spellEnd"/>
      <w:r w:rsidRPr="000C5FFE">
        <w:t xml:space="preserve"> </w:t>
      </w:r>
      <w:proofErr w:type="spellStart"/>
      <w:r w:rsidRPr="000C5FFE">
        <w:t>cùng</w:t>
      </w:r>
      <w:proofErr w:type="spellEnd"/>
      <w:r w:rsidRPr="000C5FFE">
        <w:t xml:space="preserve"> </w:t>
      </w:r>
      <w:proofErr w:type="spellStart"/>
      <w:r w:rsidRPr="000C5FFE">
        <w:t>loại</w:t>
      </w:r>
      <w:proofErr w:type="spellEnd"/>
      <w:r w:rsidRPr="000C5FFE">
        <w:t xml:space="preserve"> </w:t>
      </w:r>
      <w:proofErr w:type="spellStart"/>
      <w:r w:rsidRPr="000C5FFE">
        <w:t>thì</w:t>
      </w:r>
      <w:proofErr w:type="spellEnd"/>
      <w:r w:rsidRPr="000C5FFE">
        <w:t xml:space="preserve"> </w:t>
      </w:r>
      <w:proofErr w:type="spellStart"/>
      <w:r w:rsidRPr="000C5FFE">
        <w:t>giống</w:t>
      </w:r>
      <w:proofErr w:type="spellEnd"/>
      <w:r w:rsidRPr="000C5FFE">
        <w:t xml:space="preserve"> </w:t>
      </w:r>
      <w:proofErr w:type="spellStart"/>
      <w:r w:rsidRPr="000C5FFE">
        <w:t>nhau</w:t>
      </w:r>
      <w:proofErr w:type="spellEnd"/>
      <w:r w:rsidRPr="000C5FFE">
        <w:t xml:space="preserve">) </w:t>
      </w:r>
      <w:proofErr w:type="spellStart"/>
      <w:r w:rsidRPr="000C5FFE">
        <w:t>để</w:t>
      </w:r>
      <w:proofErr w:type="spellEnd"/>
      <w:r w:rsidRPr="000C5FFE">
        <w:t xml:space="preserve"> </w:t>
      </w:r>
      <w:proofErr w:type="spellStart"/>
      <w:r w:rsidRPr="000C5FFE">
        <w:t>làm</w:t>
      </w:r>
      <w:proofErr w:type="spellEnd"/>
      <w:r w:rsidRPr="000C5FFE">
        <w:t xml:space="preserve"> </w:t>
      </w:r>
      <w:proofErr w:type="spellStart"/>
      <w:r w:rsidRPr="000C5FFE">
        <w:t>phần</w:t>
      </w:r>
      <w:proofErr w:type="spellEnd"/>
      <w:r w:rsidRPr="000C5FFE">
        <w:t xml:space="preserve"> </w:t>
      </w:r>
      <w:proofErr w:type="spellStart"/>
      <w:r w:rsidRPr="000C5FFE">
        <w:t>thưởng</w:t>
      </w:r>
      <w:proofErr w:type="spellEnd"/>
      <w:r w:rsidRPr="000C5FFE">
        <w:t xml:space="preserve"> </w:t>
      </w:r>
      <w:proofErr w:type="spellStart"/>
      <w:r w:rsidRPr="000C5FFE">
        <w:t>cho</w:t>
      </w:r>
      <w:proofErr w:type="spellEnd"/>
      <w:r w:rsidRPr="000C5FFE">
        <w:t xml:space="preserve"> 9 </w:t>
      </w:r>
      <w:proofErr w:type="spellStart"/>
      <w:r w:rsidRPr="000C5FFE">
        <w:t>học</w:t>
      </w:r>
      <w:proofErr w:type="spellEnd"/>
      <w:r w:rsidRPr="000C5FFE">
        <w:t xml:space="preserve"> </w:t>
      </w:r>
      <w:proofErr w:type="spellStart"/>
      <w:r w:rsidRPr="000C5FFE">
        <w:t>sinh</w:t>
      </w:r>
      <w:proofErr w:type="spellEnd"/>
      <w:r w:rsidRPr="000C5FFE">
        <w:t xml:space="preserve"> </w:t>
      </w:r>
      <w:r w:rsidR="00785F58" w:rsidRPr="00785F58">
        <w:rPr>
          <w:position w:val="-10"/>
        </w:rPr>
        <w:object w:dxaOrig="2299" w:dyaOrig="320" w14:anchorId="2FF226B3">
          <v:shape id="_x0000_i1127" type="#_x0000_t75" style="width:114.8pt;height:16pt" o:ole="">
            <v:imagedata r:id="rId29" o:title=""/>
          </v:shape>
          <o:OLEObject Type="Embed" ProgID="Equation.DSMT4" ShapeID="_x0000_i1127" DrawAspect="Content" ObjectID="_1725456991" r:id="rId30"/>
        </w:object>
      </w:r>
      <w:r w:rsidRPr="000C5FFE">
        <w:t xml:space="preserve">, </w:t>
      </w:r>
      <w:proofErr w:type="spellStart"/>
      <w:r w:rsidRPr="000C5FFE">
        <w:t>mỗi</w:t>
      </w:r>
      <w:proofErr w:type="spellEnd"/>
      <w:r w:rsidRPr="000C5FFE">
        <w:t xml:space="preserve"> </w:t>
      </w:r>
      <w:proofErr w:type="spellStart"/>
      <w:r w:rsidRPr="000C5FFE">
        <w:t>học</w:t>
      </w:r>
      <w:proofErr w:type="spellEnd"/>
      <w:r w:rsidRPr="000C5FFE">
        <w:t xml:space="preserve"> </w:t>
      </w:r>
      <w:proofErr w:type="spellStart"/>
      <w:r w:rsidRPr="000C5FFE">
        <w:t>sinh</w:t>
      </w:r>
      <w:proofErr w:type="spellEnd"/>
      <w:r w:rsidRPr="000C5FFE">
        <w:t xml:space="preserve"> </w:t>
      </w:r>
      <w:proofErr w:type="spellStart"/>
      <w:r w:rsidRPr="000C5FFE">
        <w:t>nhận</w:t>
      </w:r>
      <w:proofErr w:type="spellEnd"/>
      <w:r w:rsidRPr="000C5FFE">
        <w:t xml:space="preserve"> </w:t>
      </w:r>
      <w:proofErr w:type="spellStart"/>
      <w:r w:rsidRPr="000C5FFE">
        <w:t>được</w:t>
      </w:r>
      <w:proofErr w:type="spellEnd"/>
      <w:r w:rsidRPr="000C5FFE">
        <w:t xml:space="preserve"> 2 </w:t>
      </w:r>
      <w:proofErr w:type="spellStart"/>
      <w:r w:rsidRPr="000C5FFE">
        <w:t>cuốn</w:t>
      </w:r>
      <w:proofErr w:type="spellEnd"/>
      <w:r w:rsidRPr="000C5FFE">
        <w:t xml:space="preserve"> </w:t>
      </w:r>
      <w:proofErr w:type="spellStart"/>
      <w:r w:rsidRPr="000C5FFE">
        <w:t>sách</w:t>
      </w:r>
      <w:proofErr w:type="spellEnd"/>
      <w:r w:rsidRPr="000C5FFE">
        <w:t xml:space="preserve"> </w:t>
      </w:r>
      <w:proofErr w:type="spellStart"/>
      <w:r w:rsidRPr="000C5FFE">
        <w:t>khác</w:t>
      </w:r>
      <w:proofErr w:type="spellEnd"/>
      <w:r w:rsidRPr="000C5FFE">
        <w:t xml:space="preserve"> </w:t>
      </w:r>
      <w:proofErr w:type="spellStart"/>
      <w:r w:rsidRPr="000C5FFE">
        <w:t>thể</w:t>
      </w:r>
      <w:proofErr w:type="spellEnd"/>
      <w:r w:rsidRPr="000C5FFE">
        <w:t xml:space="preserve"> </w:t>
      </w:r>
      <w:proofErr w:type="spellStart"/>
      <w:r w:rsidRPr="000C5FFE">
        <w:t>loại</w:t>
      </w:r>
      <w:proofErr w:type="spellEnd"/>
      <w:r w:rsidRPr="000C5FFE">
        <w:t xml:space="preserve"> (</w:t>
      </w:r>
      <w:proofErr w:type="spellStart"/>
      <w:r w:rsidRPr="000C5FFE">
        <w:t>không</w:t>
      </w:r>
      <w:proofErr w:type="spellEnd"/>
      <w:r w:rsidRPr="000C5FFE">
        <w:t xml:space="preserve"> </w:t>
      </w:r>
      <w:proofErr w:type="spellStart"/>
      <w:r w:rsidRPr="000C5FFE">
        <w:t>tính</w:t>
      </w:r>
      <w:proofErr w:type="spellEnd"/>
      <w:r w:rsidRPr="000C5FFE">
        <w:t xml:space="preserve"> </w:t>
      </w:r>
      <w:proofErr w:type="spellStart"/>
      <w:r w:rsidRPr="000C5FFE">
        <w:t>thứ</w:t>
      </w:r>
      <w:proofErr w:type="spellEnd"/>
      <w:r w:rsidRPr="000C5FFE">
        <w:t xml:space="preserve"> </w:t>
      </w:r>
      <w:proofErr w:type="spellStart"/>
      <w:r w:rsidRPr="000C5FFE">
        <w:t>tự</w:t>
      </w:r>
      <w:proofErr w:type="spellEnd"/>
      <w:r w:rsidRPr="000C5FFE">
        <w:t xml:space="preserve"> </w:t>
      </w:r>
      <w:proofErr w:type="spellStart"/>
      <w:r w:rsidRPr="000C5FFE">
        <w:t>các</w:t>
      </w:r>
      <w:proofErr w:type="spellEnd"/>
      <w:r w:rsidRPr="000C5FFE">
        <w:t xml:space="preserve"> </w:t>
      </w:r>
      <w:proofErr w:type="spellStart"/>
      <w:r w:rsidRPr="000C5FFE">
        <w:t>cuốn</w:t>
      </w:r>
      <w:proofErr w:type="spellEnd"/>
      <w:r w:rsidRPr="000C5FFE">
        <w:t xml:space="preserve"> </w:t>
      </w:r>
      <w:proofErr w:type="spellStart"/>
      <w:r w:rsidRPr="000C5FFE">
        <w:t>sách</w:t>
      </w:r>
      <w:proofErr w:type="spellEnd"/>
      <w:r w:rsidRPr="000C5FFE">
        <w:t xml:space="preserve">). </w:t>
      </w:r>
      <w:proofErr w:type="spellStart"/>
      <w:r w:rsidRPr="000C5FFE">
        <w:t>Tính</w:t>
      </w:r>
      <w:proofErr w:type="spellEnd"/>
      <w:r w:rsidRPr="000C5FFE">
        <w:t xml:space="preserve"> </w:t>
      </w:r>
      <w:proofErr w:type="spellStart"/>
      <w:r w:rsidRPr="000C5FFE">
        <w:t>xác</w:t>
      </w:r>
      <w:proofErr w:type="spellEnd"/>
      <w:r w:rsidRPr="000C5FFE">
        <w:t xml:space="preserve"> </w:t>
      </w:r>
      <w:proofErr w:type="spellStart"/>
      <w:r w:rsidRPr="000C5FFE">
        <w:t>suất</w:t>
      </w:r>
      <w:proofErr w:type="spellEnd"/>
      <w:r w:rsidRPr="000C5FFE">
        <w:t xml:space="preserve"> </w:t>
      </w:r>
      <w:proofErr w:type="spellStart"/>
      <w:r w:rsidRPr="000C5FFE">
        <w:t>để</w:t>
      </w:r>
      <w:proofErr w:type="spellEnd"/>
      <w:r w:rsidRPr="000C5FFE">
        <w:t xml:space="preserve"> </w:t>
      </w:r>
      <w:proofErr w:type="spellStart"/>
      <w:r w:rsidRPr="000C5FFE">
        <w:t>hai</w:t>
      </w:r>
      <w:proofErr w:type="spellEnd"/>
      <w:r w:rsidRPr="000C5FFE">
        <w:t xml:space="preserve"> </w:t>
      </w:r>
      <w:proofErr w:type="spellStart"/>
      <w:r w:rsidRPr="000C5FFE">
        <w:t>học</w:t>
      </w:r>
      <w:proofErr w:type="spellEnd"/>
      <w:r w:rsidRPr="000C5FFE">
        <w:t xml:space="preserve"> </w:t>
      </w:r>
      <w:proofErr w:type="spellStart"/>
      <w:r w:rsidRPr="000C5FFE">
        <w:t>sinh</w:t>
      </w:r>
      <w:proofErr w:type="spellEnd"/>
      <w:r w:rsidRPr="000C5FFE">
        <w:t xml:space="preserve"> </w:t>
      </w:r>
      <w:r w:rsidR="00785F58" w:rsidRPr="00025957">
        <w:rPr>
          <w:position w:val="-4"/>
        </w:rPr>
        <w:object w:dxaOrig="240" w:dyaOrig="260" w14:anchorId="1C4BDB49">
          <v:shape id="_x0000_i1132" type="#_x0000_t75" style="width:12pt;height:13.2pt" o:ole="">
            <v:imagedata r:id="rId31" o:title=""/>
          </v:shape>
          <o:OLEObject Type="Embed" ProgID="Equation.DSMT4" ShapeID="_x0000_i1132" DrawAspect="Content" ObjectID="_1725456992" r:id="rId32"/>
        </w:object>
      </w:r>
      <w:r w:rsidRPr="000C5FFE">
        <w:t xml:space="preserve"> </w:t>
      </w:r>
      <w:proofErr w:type="spellStart"/>
      <w:r w:rsidRPr="000C5FFE">
        <w:t>và</w:t>
      </w:r>
      <w:proofErr w:type="spellEnd"/>
      <w:r w:rsidRPr="000C5FFE">
        <w:t xml:space="preserve"> </w:t>
      </w:r>
      <w:r w:rsidR="00785F58" w:rsidRPr="00025957">
        <w:rPr>
          <w:position w:val="-4"/>
        </w:rPr>
        <w:object w:dxaOrig="240" w:dyaOrig="260" w14:anchorId="15E189BF">
          <v:shape id="_x0000_i1137" type="#_x0000_t75" style="width:12pt;height:13.2pt" o:ole="">
            <v:imagedata r:id="rId33" o:title=""/>
          </v:shape>
          <o:OLEObject Type="Embed" ProgID="Equation.DSMT4" ShapeID="_x0000_i1137" DrawAspect="Content" ObjectID="_1725456993" r:id="rId34"/>
        </w:object>
      </w:r>
      <w:r w:rsidRPr="000C5FFE">
        <w:t xml:space="preserve"> </w:t>
      </w:r>
      <w:proofErr w:type="spellStart"/>
      <w:r w:rsidRPr="000C5FFE">
        <w:t>nhận</w:t>
      </w:r>
      <w:proofErr w:type="spellEnd"/>
      <w:r w:rsidRPr="000C5FFE">
        <w:t xml:space="preserve"> </w:t>
      </w:r>
      <w:proofErr w:type="spellStart"/>
      <w:r w:rsidRPr="000C5FFE">
        <w:t>được</w:t>
      </w:r>
      <w:proofErr w:type="spellEnd"/>
      <w:r w:rsidRPr="000C5FFE">
        <w:t xml:space="preserve"> </w:t>
      </w:r>
      <w:proofErr w:type="spellStart"/>
      <w:r w:rsidRPr="000C5FFE">
        <w:t>phần</w:t>
      </w:r>
      <w:proofErr w:type="spellEnd"/>
      <w:r w:rsidRPr="000C5FFE">
        <w:t xml:space="preserve"> </w:t>
      </w:r>
      <w:proofErr w:type="spellStart"/>
      <w:r w:rsidRPr="000C5FFE">
        <w:t>thưởng</w:t>
      </w:r>
      <w:proofErr w:type="spellEnd"/>
      <w:r w:rsidRPr="000C5FFE">
        <w:t xml:space="preserve"> </w:t>
      </w:r>
      <w:proofErr w:type="spellStart"/>
      <w:r w:rsidRPr="000C5FFE">
        <w:t>giống</w:t>
      </w:r>
      <w:proofErr w:type="spellEnd"/>
      <w:r w:rsidRPr="000C5FFE">
        <w:t xml:space="preserve"> </w:t>
      </w:r>
      <w:proofErr w:type="spellStart"/>
      <w:r w:rsidRPr="000C5FFE">
        <w:t>nhau</w:t>
      </w:r>
      <w:proofErr w:type="spellEnd"/>
      <w:r w:rsidRPr="000C5FFE">
        <w:t>.</w:t>
      </w:r>
    </w:p>
    <w:p w14:paraId="5C5AB7EA" w14:textId="32F49EE4" w:rsidR="00EB48F0" w:rsidRPr="00444DCB" w:rsidRDefault="00D23166" w:rsidP="009F5496">
      <w:pPr>
        <w:spacing w:line="360" w:lineRule="auto"/>
        <w:ind w:left="38"/>
        <w:jc w:val="both"/>
        <w:rPr>
          <w:lang w:val="vi-VN"/>
        </w:rPr>
      </w:pPr>
      <w:r w:rsidRPr="00444DCB">
        <w:rPr>
          <w:b/>
          <w:lang w:val="nl-NL"/>
        </w:rPr>
        <w:t>Câu 3</w:t>
      </w:r>
      <w:r w:rsidR="00BB6D2B" w:rsidRPr="00444DCB">
        <w:rPr>
          <w:b/>
          <w:lang w:val="nl-NL"/>
        </w:rPr>
        <w:t xml:space="preserve"> </w:t>
      </w:r>
      <w:r w:rsidRPr="00444DCB">
        <w:rPr>
          <w:b/>
          <w:lang w:val="nl-NL"/>
        </w:rPr>
        <w:t>(</w:t>
      </w:r>
      <w:r w:rsidR="00E37485" w:rsidRPr="00444DCB">
        <w:rPr>
          <w:b/>
          <w:lang w:val="nl-NL"/>
        </w:rPr>
        <w:t>1,5</w:t>
      </w:r>
      <w:r w:rsidRPr="00444DCB">
        <w:rPr>
          <w:b/>
          <w:lang w:val="nl-NL"/>
        </w:rPr>
        <w:t xml:space="preserve"> điểm). </w:t>
      </w:r>
      <w:r w:rsidR="00444DCB" w:rsidRPr="00010F50">
        <w:t xml:space="preserve">Cho </w:t>
      </w:r>
      <w:proofErr w:type="spellStart"/>
      <w:r w:rsidR="00444DCB" w:rsidRPr="00010F50">
        <w:t>ba</w:t>
      </w:r>
      <w:proofErr w:type="spellEnd"/>
      <w:r w:rsidR="00444DCB" w:rsidRPr="00010F50">
        <w:t xml:space="preserve"> </w:t>
      </w:r>
      <w:proofErr w:type="spellStart"/>
      <w:r w:rsidR="00444DCB" w:rsidRPr="00010F50">
        <w:t>số</w:t>
      </w:r>
      <w:proofErr w:type="spellEnd"/>
      <w:r w:rsidR="00444DCB" w:rsidRPr="00010F50">
        <w:t xml:space="preserve"> </w:t>
      </w:r>
      <w:proofErr w:type="spellStart"/>
      <w:r w:rsidR="00444DCB" w:rsidRPr="00010F50">
        <w:t>thực</w:t>
      </w:r>
      <w:proofErr w:type="spellEnd"/>
      <w:r w:rsidR="00444DCB" w:rsidRPr="00010F50">
        <w:t xml:space="preserve"> </w:t>
      </w:r>
      <w:proofErr w:type="spellStart"/>
      <w:r w:rsidR="00444DCB" w:rsidRPr="00010F50">
        <w:t>dương</w:t>
      </w:r>
      <w:proofErr w:type="spellEnd"/>
      <w:r w:rsidR="00444DCB" w:rsidRPr="00010F50">
        <w:t xml:space="preserve"> </w:t>
      </w:r>
      <w:r w:rsidR="00785F58" w:rsidRPr="00785F58">
        <w:rPr>
          <w:position w:val="-10"/>
        </w:rPr>
        <w:object w:dxaOrig="660" w:dyaOrig="320" w14:anchorId="3F0ED0A3">
          <v:shape id="_x0000_i1142" type="#_x0000_t75" style="width:33.2pt;height:16pt" o:ole="">
            <v:imagedata r:id="rId35" o:title=""/>
          </v:shape>
          <o:OLEObject Type="Embed" ProgID="Equation.DSMT4" ShapeID="_x0000_i1142" DrawAspect="Content" ObjectID="_1725456994" r:id="rId36"/>
        </w:object>
      </w:r>
      <w:r w:rsidR="00444DCB" w:rsidRPr="00010F50">
        <w:t xml:space="preserve"> </w:t>
      </w:r>
      <w:proofErr w:type="spellStart"/>
      <w:r w:rsidR="00444DCB" w:rsidRPr="00010F50">
        <w:t>thỏa</w:t>
      </w:r>
      <w:proofErr w:type="spellEnd"/>
      <w:r w:rsidR="00444DCB" w:rsidRPr="00010F50">
        <w:t xml:space="preserve"> </w:t>
      </w:r>
      <w:proofErr w:type="spellStart"/>
      <w:r w:rsidR="00444DCB" w:rsidRPr="00010F50">
        <w:t>mãn</w:t>
      </w:r>
      <w:proofErr w:type="spellEnd"/>
      <w:r w:rsidR="00444DCB" w:rsidRPr="00010F50">
        <w:t xml:space="preserve"> </w:t>
      </w:r>
      <w:r w:rsidR="00785F58" w:rsidRPr="00785F58">
        <w:rPr>
          <w:position w:val="-16"/>
        </w:rPr>
        <w:object w:dxaOrig="4040" w:dyaOrig="440" w14:anchorId="2D692A76">
          <v:shape id="_x0000_i1147" type="#_x0000_t75" style="width:202pt;height:22pt" o:ole="">
            <v:imagedata r:id="rId37" o:title=""/>
          </v:shape>
          <o:OLEObject Type="Embed" ProgID="Equation.DSMT4" ShapeID="_x0000_i1147" DrawAspect="Content" ObjectID="_1725456995" r:id="rId38"/>
        </w:object>
      </w:r>
      <w:r w:rsidR="00444DCB" w:rsidRPr="00010F50">
        <w:t xml:space="preserve">. </w:t>
      </w:r>
      <w:proofErr w:type="spellStart"/>
      <w:r w:rsidR="00444DCB" w:rsidRPr="00010F50">
        <w:t>Tìm</w:t>
      </w:r>
      <w:proofErr w:type="spellEnd"/>
      <w:r w:rsidR="00444DCB" w:rsidRPr="00010F50">
        <w:t xml:space="preserve"> </w:t>
      </w:r>
      <w:proofErr w:type="spellStart"/>
      <w:r w:rsidR="00444DCB" w:rsidRPr="00010F50">
        <w:t>giá</w:t>
      </w:r>
      <w:proofErr w:type="spellEnd"/>
      <w:r w:rsidR="00444DCB" w:rsidRPr="00010F50">
        <w:t xml:space="preserve"> </w:t>
      </w:r>
      <w:proofErr w:type="spellStart"/>
      <w:r w:rsidR="00444DCB" w:rsidRPr="00010F50">
        <w:t>trị</w:t>
      </w:r>
      <w:proofErr w:type="spellEnd"/>
      <w:r w:rsidR="00444DCB" w:rsidRPr="00010F50">
        <w:t xml:space="preserve"> </w:t>
      </w:r>
      <w:proofErr w:type="spellStart"/>
      <w:r w:rsidR="00444DCB" w:rsidRPr="00010F50">
        <w:t>lớn</w:t>
      </w:r>
      <w:proofErr w:type="spellEnd"/>
      <w:r w:rsidR="00444DCB" w:rsidRPr="00010F50">
        <w:t xml:space="preserve"> </w:t>
      </w:r>
      <w:proofErr w:type="spellStart"/>
      <w:r w:rsidR="00444DCB" w:rsidRPr="00010F50">
        <w:t>nhất</w:t>
      </w:r>
      <w:proofErr w:type="spellEnd"/>
      <w:r w:rsidR="00444DCB" w:rsidRPr="00010F50">
        <w:t xml:space="preserve"> </w:t>
      </w:r>
      <w:proofErr w:type="spellStart"/>
      <w:r w:rsidR="00444DCB" w:rsidRPr="00010F50">
        <w:t>của</w:t>
      </w:r>
      <w:proofErr w:type="spellEnd"/>
      <w:r w:rsidR="00444DCB" w:rsidRPr="00010F50">
        <w:t xml:space="preserve"> </w:t>
      </w:r>
      <w:proofErr w:type="spellStart"/>
      <w:r w:rsidR="00444DCB" w:rsidRPr="00010F50">
        <w:t>biểu</w:t>
      </w:r>
      <w:proofErr w:type="spellEnd"/>
      <w:r w:rsidR="00444DCB" w:rsidRPr="00010F50">
        <w:t xml:space="preserve"> </w:t>
      </w:r>
      <w:proofErr w:type="spellStart"/>
      <w:r w:rsidR="00444DCB" w:rsidRPr="00010F50">
        <w:t>thức</w:t>
      </w:r>
      <w:proofErr w:type="spellEnd"/>
      <w:r w:rsidR="00444DCB" w:rsidRPr="00010F50">
        <w:t xml:space="preserve"> </w:t>
      </w:r>
      <w:r w:rsidR="00785F58" w:rsidRPr="00785F58">
        <w:rPr>
          <w:position w:val="-32"/>
        </w:rPr>
        <w:object w:dxaOrig="5179" w:dyaOrig="800" w14:anchorId="17AA4B5B">
          <v:shape id="_x0000_i1152" type="#_x0000_t75" style="width:258.8pt;height:40pt" o:ole="">
            <v:imagedata r:id="rId39" o:title=""/>
          </v:shape>
          <o:OLEObject Type="Embed" ProgID="Equation.DSMT4" ShapeID="_x0000_i1152" DrawAspect="Content" ObjectID="_1725456996" r:id="rId40"/>
        </w:object>
      </w:r>
      <w:r w:rsidR="00444DCB">
        <w:t>.</w:t>
      </w:r>
    </w:p>
    <w:p w14:paraId="02E04709" w14:textId="10F579D0" w:rsidR="00444DCB" w:rsidRPr="000C5FFE" w:rsidRDefault="009C5F1C" w:rsidP="009F5496">
      <w:pPr>
        <w:spacing w:line="276" w:lineRule="auto"/>
        <w:jc w:val="both"/>
      </w:pPr>
      <w:r w:rsidRPr="00BA0E7D">
        <w:rPr>
          <w:b/>
          <w:lang w:val="nl-NL"/>
        </w:rPr>
        <w:t xml:space="preserve">Câu </w:t>
      </w:r>
      <w:r w:rsidR="00381080" w:rsidRPr="00BA0E7D">
        <w:rPr>
          <w:b/>
          <w:lang w:val="nl-NL"/>
        </w:rPr>
        <w:t>4</w:t>
      </w:r>
      <w:r w:rsidR="00BB6D2B" w:rsidRPr="00BA0E7D">
        <w:rPr>
          <w:b/>
          <w:lang w:val="nl-NL"/>
        </w:rPr>
        <w:t xml:space="preserve"> </w:t>
      </w:r>
      <w:r w:rsidRPr="00BA0E7D">
        <w:rPr>
          <w:b/>
          <w:lang w:val="nl-NL"/>
        </w:rPr>
        <w:t>(</w:t>
      </w:r>
      <w:r w:rsidR="00C15885" w:rsidRPr="00BA0E7D">
        <w:rPr>
          <w:b/>
          <w:lang w:val="nl-NL"/>
        </w:rPr>
        <w:t>6</w:t>
      </w:r>
      <w:r w:rsidRPr="00BA0E7D">
        <w:rPr>
          <w:b/>
          <w:lang w:val="nl-NL"/>
        </w:rPr>
        <w:t>,0 điểm).</w:t>
      </w:r>
      <w:r w:rsidR="00F930A0" w:rsidRPr="00BA0E7D">
        <w:rPr>
          <w:b/>
          <w:lang w:val="nl-NL"/>
        </w:rPr>
        <w:t xml:space="preserve"> </w:t>
      </w:r>
      <w:r w:rsidR="00444DCB" w:rsidRPr="000C5FFE">
        <w:t xml:space="preserve">Cho </w:t>
      </w:r>
      <w:proofErr w:type="spellStart"/>
      <w:r w:rsidR="00444DCB" w:rsidRPr="000C5FFE">
        <w:t>hình</w:t>
      </w:r>
      <w:proofErr w:type="spellEnd"/>
      <w:r w:rsidR="00444DCB" w:rsidRPr="000C5FFE">
        <w:t xml:space="preserve"> </w:t>
      </w:r>
      <w:proofErr w:type="spellStart"/>
      <w:r w:rsidR="00444DCB" w:rsidRPr="000C5FFE">
        <w:t>chóp</w:t>
      </w:r>
      <w:proofErr w:type="spellEnd"/>
      <w:r w:rsidR="00444DCB" w:rsidRPr="000C5FFE">
        <w:t xml:space="preserve"> </w:t>
      </w:r>
      <w:r w:rsidR="00785F58" w:rsidRPr="00785F58">
        <w:rPr>
          <w:position w:val="-6"/>
        </w:rPr>
        <w:object w:dxaOrig="740" w:dyaOrig="279" w14:anchorId="233AD4DE">
          <v:shape id="_x0000_i1157" type="#_x0000_t75" style="width:37.2pt;height:14pt" o:ole="">
            <v:imagedata r:id="rId41" o:title=""/>
          </v:shape>
          <o:OLEObject Type="Embed" ProgID="Equation.DSMT4" ShapeID="_x0000_i1157" DrawAspect="Content" ObjectID="_1725456997" r:id="rId42"/>
        </w:object>
      </w:r>
      <w:r w:rsidR="00444DCB" w:rsidRPr="000C5FFE">
        <w:t xml:space="preserve"> </w:t>
      </w:r>
      <w:proofErr w:type="spellStart"/>
      <w:r w:rsidR="00444DCB" w:rsidRPr="000C5FFE">
        <w:t>có</w:t>
      </w:r>
      <w:proofErr w:type="spellEnd"/>
      <w:r w:rsidR="00444DCB" w:rsidRPr="000C5FFE">
        <w:t xml:space="preserve"> </w:t>
      </w:r>
      <w:proofErr w:type="spellStart"/>
      <w:r w:rsidR="00444DCB" w:rsidRPr="000C5FFE">
        <w:t>đáy</w:t>
      </w:r>
      <w:proofErr w:type="spellEnd"/>
      <w:r w:rsidR="00444DCB" w:rsidRPr="000C5FFE">
        <w:t xml:space="preserve"> </w:t>
      </w:r>
      <w:r w:rsidR="00785F58" w:rsidRPr="00785F58">
        <w:rPr>
          <w:position w:val="-6"/>
        </w:rPr>
        <w:object w:dxaOrig="560" w:dyaOrig="279" w14:anchorId="378CB13D">
          <v:shape id="_x0000_i1163" type="#_x0000_t75" style="width:28pt;height:14pt" o:ole="">
            <v:imagedata r:id="rId43" o:title=""/>
          </v:shape>
          <o:OLEObject Type="Embed" ProgID="Equation.DSMT4" ShapeID="_x0000_i1163" DrawAspect="Content" ObjectID="_1725456998" r:id="rId44"/>
        </w:object>
      </w:r>
      <w:r w:rsidR="00444DCB" w:rsidRPr="000C5FFE">
        <w:t xml:space="preserve"> </w:t>
      </w:r>
      <w:proofErr w:type="spellStart"/>
      <w:r w:rsidR="00444DCB" w:rsidRPr="000C5FFE">
        <w:t>là</w:t>
      </w:r>
      <w:proofErr w:type="spellEnd"/>
      <w:r w:rsidR="00444DCB" w:rsidRPr="000C5FFE">
        <w:t xml:space="preserve"> tam </w:t>
      </w:r>
      <w:proofErr w:type="spellStart"/>
      <w:r w:rsidR="00444DCB" w:rsidRPr="000C5FFE">
        <w:t>giác</w:t>
      </w:r>
      <w:proofErr w:type="spellEnd"/>
      <w:r w:rsidR="00444DCB" w:rsidRPr="000C5FFE">
        <w:t xml:space="preserve"> </w:t>
      </w:r>
      <w:proofErr w:type="spellStart"/>
      <w:r w:rsidR="00444DCB" w:rsidRPr="000C5FFE">
        <w:t>vuông</w:t>
      </w:r>
      <w:proofErr w:type="spellEnd"/>
      <w:r w:rsidR="00444DCB" w:rsidRPr="000C5FFE">
        <w:t xml:space="preserve"> </w:t>
      </w:r>
      <w:proofErr w:type="spellStart"/>
      <w:r w:rsidR="00444DCB" w:rsidRPr="000C5FFE">
        <w:t>tại</w:t>
      </w:r>
      <w:proofErr w:type="spellEnd"/>
      <w:r w:rsidR="00444DCB" w:rsidRPr="000C5FFE">
        <w:t xml:space="preserve"> </w:t>
      </w:r>
      <w:bookmarkStart w:id="0" w:name="MTBlankEqn"/>
      <w:r w:rsidR="00785F58" w:rsidRPr="00025957">
        <w:rPr>
          <w:position w:val="-4"/>
        </w:rPr>
        <w:object w:dxaOrig="240" w:dyaOrig="260" w14:anchorId="1C68F296">
          <v:shape id="_x0000_i1168" type="#_x0000_t75" style="width:12pt;height:13.2pt" o:ole="">
            <v:imagedata r:id="rId45" o:title=""/>
          </v:shape>
          <o:OLEObject Type="Embed" ProgID="Equation.DSMT4" ShapeID="_x0000_i1168" DrawAspect="Content" ObjectID="_1725456999" r:id="rId46"/>
        </w:object>
      </w:r>
      <w:bookmarkEnd w:id="0"/>
      <w:r w:rsidR="00444DCB" w:rsidRPr="000C5FFE">
        <w:t xml:space="preserve">, </w:t>
      </w:r>
      <w:proofErr w:type="spellStart"/>
      <w:r w:rsidR="00444DCB" w:rsidRPr="000C5FFE">
        <w:t>góc</w:t>
      </w:r>
      <w:proofErr w:type="spellEnd"/>
      <w:r w:rsidR="00444DCB" w:rsidRPr="000C5FFE">
        <w:t xml:space="preserve"> </w:t>
      </w:r>
      <w:r w:rsidR="00785F58" w:rsidRPr="00785F58">
        <w:rPr>
          <w:position w:val="-6"/>
        </w:rPr>
        <w:object w:dxaOrig="1700" w:dyaOrig="360" w14:anchorId="013F8DB4">
          <v:shape id="_x0000_i1174" type="#_x0000_t75" style="width:85.2pt;height:18pt" o:ole="">
            <v:imagedata r:id="rId47" o:title=""/>
          </v:shape>
          <o:OLEObject Type="Embed" ProgID="Equation.DSMT4" ShapeID="_x0000_i1174" DrawAspect="Content" ObjectID="_1725457000" r:id="rId48"/>
        </w:object>
      </w:r>
      <w:r w:rsidR="00444DCB" w:rsidRPr="000C5FFE">
        <w:t xml:space="preserve">, </w:t>
      </w:r>
      <w:r w:rsidR="00785F58" w:rsidRPr="00785F58">
        <w:rPr>
          <w:position w:val="-8"/>
        </w:rPr>
        <w:object w:dxaOrig="1060" w:dyaOrig="360" w14:anchorId="2B8F451D">
          <v:shape id="_x0000_i1179" type="#_x0000_t75" style="width:53.2pt;height:18pt" o:ole="">
            <v:imagedata r:id="rId49" o:title=""/>
          </v:shape>
          <o:OLEObject Type="Embed" ProgID="Equation.DSMT4" ShapeID="_x0000_i1179" DrawAspect="Content" ObjectID="_1725457001" r:id="rId50"/>
        </w:object>
      </w:r>
      <w:r w:rsidR="00444DCB" w:rsidRPr="000C5FFE">
        <w:t xml:space="preserve">, </w:t>
      </w:r>
      <w:r w:rsidR="00785F58" w:rsidRPr="00785F58">
        <w:rPr>
          <w:position w:val="-8"/>
        </w:rPr>
        <w:object w:dxaOrig="1080" w:dyaOrig="360" w14:anchorId="7C90A4FE">
          <v:shape id="_x0000_i1184" type="#_x0000_t75" style="width:54pt;height:18pt" o:ole="">
            <v:imagedata r:id="rId51" o:title=""/>
          </v:shape>
          <o:OLEObject Type="Embed" ProgID="Equation.DSMT4" ShapeID="_x0000_i1184" DrawAspect="Content" ObjectID="_1725457002" r:id="rId52"/>
        </w:object>
      </w:r>
      <w:r w:rsidR="00444DCB">
        <w:rPr>
          <w:rFonts w:eastAsia="Palatino Linotype"/>
          <w:noProof/>
        </w:rPr>
        <w:t>,</w:t>
      </w:r>
      <w:r w:rsidR="00444DCB" w:rsidRPr="000C5FFE">
        <w:t xml:space="preserve"> </w:t>
      </w:r>
      <w:proofErr w:type="spellStart"/>
      <w:r w:rsidR="00444DCB" w:rsidRPr="000C5FFE">
        <w:t>khoảng</w:t>
      </w:r>
      <w:proofErr w:type="spellEnd"/>
      <w:r w:rsidR="00444DCB" w:rsidRPr="000C5FFE">
        <w:t xml:space="preserve"> </w:t>
      </w:r>
      <w:proofErr w:type="spellStart"/>
      <w:r w:rsidR="00444DCB" w:rsidRPr="000C5FFE">
        <w:t>cách</w:t>
      </w:r>
      <w:proofErr w:type="spellEnd"/>
      <w:r w:rsidR="00444DCB" w:rsidRPr="000C5FFE">
        <w:t xml:space="preserve"> </w:t>
      </w:r>
      <w:proofErr w:type="spellStart"/>
      <w:r w:rsidR="00444DCB" w:rsidRPr="000C5FFE">
        <w:t>từ</w:t>
      </w:r>
      <w:proofErr w:type="spellEnd"/>
      <w:r w:rsidR="00444DCB" w:rsidRPr="000C5FFE">
        <w:t xml:space="preserve"> </w:t>
      </w:r>
      <w:r w:rsidR="00785F58" w:rsidRPr="00785F58">
        <w:rPr>
          <w:position w:val="-6"/>
        </w:rPr>
        <w:object w:dxaOrig="240" w:dyaOrig="279" w14:anchorId="6DAF5D5D">
          <v:shape id="_x0000_i1189" type="#_x0000_t75" style="width:12pt;height:14pt" o:ole="">
            <v:imagedata r:id="rId53" o:title=""/>
          </v:shape>
          <o:OLEObject Type="Embed" ProgID="Equation.DSMT4" ShapeID="_x0000_i1189" DrawAspect="Content" ObjectID="_1725457003" r:id="rId54"/>
        </w:object>
      </w:r>
      <w:r w:rsidR="00444DCB" w:rsidRPr="000C5FFE">
        <w:t xml:space="preserve"> </w:t>
      </w:r>
      <w:proofErr w:type="spellStart"/>
      <w:r w:rsidR="00444DCB" w:rsidRPr="000C5FFE">
        <w:t>đến</w:t>
      </w:r>
      <w:proofErr w:type="spellEnd"/>
      <w:r w:rsidR="00444DCB" w:rsidRPr="000C5FFE">
        <w:t xml:space="preserve"> </w:t>
      </w:r>
      <w:r w:rsidR="00785F58" w:rsidRPr="00785F58">
        <w:rPr>
          <w:position w:val="-14"/>
        </w:rPr>
        <w:object w:dxaOrig="680" w:dyaOrig="400" w14:anchorId="6CF375E9">
          <v:shape id="_x0000_i1194" type="#_x0000_t75" style="width:34pt;height:20pt" o:ole="">
            <v:imagedata r:id="rId55" o:title=""/>
          </v:shape>
          <o:OLEObject Type="Embed" ProgID="Equation.DSMT4" ShapeID="_x0000_i1194" DrawAspect="Content" ObjectID="_1725457004" r:id="rId56"/>
        </w:object>
      </w:r>
      <w:r w:rsidR="00444DCB" w:rsidRPr="000C5FFE">
        <w:t xml:space="preserve"> </w:t>
      </w:r>
      <w:proofErr w:type="spellStart"/>
      <w:r w:rsidR="00444DCB" w:rsidRPr="000C5FFE">
        <w:t>bằng</w:t>
      </w:r>
      <w:proofErr w:type="spellEnd"/>
      <w:r w:rsidR="00444DCB" w:rsidRPr="000C5FFE">
        <w:t xml:space="preserve"> </w:t>
      </w:r>
      <w:r w:rsidR="00785F58" w:rsidRPr="00785F58">
        <w:rPr>
          <w:position w:val="-24"/>
        </w:rPr>
        <w:object w:dxaOrig="460" w:dyaOrig="620" w14:anchorId="7235FAA0">
          <v:shape id="_x0000_i1199" type="#_x0000_t75" style="width:23.2pt;height:31.2pt" o:ole="">
            <v:imagedata r:id="rId57" o:title=""/>
          </v:shape>
          <o:OLEObject Type="Embed" ProgID="Equation.DSMT4" ShapeID="_x0000_i1199" DrawAspect="Content" ObjectID="_1725457005" r:id="rId58"/>
        </w:object>
      </w:r>
      <w:r w:rsidR="00444DCB" w:rsidRPr="000C5FFE">
        <w:t>.</w:t>
      </w:r>
    </w:p>
    <w:p w14:paraId="7111D74B" w14:textId="7B823B4B" w:rsidR="00444DCB" w:rsidRPr="000C5FFE" w:rsidRDefault="00444DCB" w:rsidP="009F5496">
      <w:pPr>
        <w:tabs>
          <w:tab w:val="left" w:pos="992"/>
        </w:tabs>
        <w:spacing w:line="276" w:lineRule="auto"/>
        <w:jc w:val="both"/>
      </w:pPr>
      <w:r w:rsidRPr="006542D3">
        <w:rPr>
          <w:b/>
        </w:rPr>
        <w:t>a)</w:t>
      </w:r>
      <w:r w:rsidRPr="006542D3">
        <w:t xml:space="preserve"> </w:t>
      </w:r>
      <w:proofErr w:type="spellStart"/>
      <w:r w:rsidRPr="000C5FFE">
        <w:t>Tính</w:t>
      </w:r>
      <w:proofErr w:type="spellEnd"/>
      <w:r w:rsidRPr="000C5FFE">
        <w:t xml:space="preserve"> </w:t>
      </w:r>
      <w:proofErr w:type="spellStart"/>
      <w:r w:rsidRPr="000C5FFE">
        <w:t>thể</w:t>
      </w:r>
      <w:proofErr w:type="spellEnd"/>
      <w:r w:rsidRPr="000C5FFE">
        <w:t xml:space="preserve"> </w:t>
      </w:r>
      <w:proofErr w:type="spellStart"/>
      <w:r w:rsidRPr="000C5FFE">
        <w:t>tích</w:t>
      </w:r>
      <w:proofErr w:type="spellEnd"/>
      <w:r w:rsidRPr="000C5FFE">
        <w:t xml:space="preserve"> </w:t>
      </w:r>
      <w:proofErr w:type="spellStart"/>
      <w:r w:rsidRPr="000C5FFE">
        <w:t>khối</w:t>
      </w:r>
      <w:proofErr w:type="spellEnd"/>
      <w:r w:rsidRPr="000C5FFE">
        <w:t xml:space="preserve"> </w:t>
      </w:r>
      <w:proofErr w:type="spellStart"/>
      <w:r w:rsidRPr="000C5FFE">
        <w:t>chóp</w:t>
      </w:r>
      <w:proofErr w:type="spellEnd"/>
      <w:r w:rsidRPr="000C5FFE">
        <w:t xml:space="preserve"> </w:t>
      </w:r>
      <w:r w:rsidR="00785F58" w:rsidRPr="00785F58">
        <w:rPr>
          <w:position w:val="-6"/>
        </w:rPr>
        <w:object w:dxaOrig="740" w:dyaOrig="279" w14:anchorId="277A8BDF">
          <v:shape id="_x0000_i1204" type="#_x0000_t75" style="width:37.2pt;height:14pt" o:ole="">
            <v:imagedata r:id="rId59" o:title=""/>
          </v:shape>
          <o:OLEObject Type="Embed" ProgID="Equation.DSMT4" ShapeID="_x0000_i1204" DrawAspect="Content" ObjectID="_1725457006" r:id="rId60"/>
        </w:object>
      </w:r>
      <w:r w:rsidRPr="000C5FFE">
        <w:t>.</w:t>
      </w:r>
    </w:p>
    <w:p w14:paraId="4F77C272" w14:textId="793F9F28" w:rsidR="00444DCB" w:rsidRDefault="00444DCB" w:rsidP="009F5496">
      <w:pPr>
        <w:spacing w:line="276" w:lineRule="auto"/>
        <w:jc w:val="both"/>
      </w:pPr>
      <w:r w:rsidRPr="006542D3">
        <w:rPr>
          <w:b/>
        </w:rPr>
        <w:t>b)</w:t>
      </w:r>
      <w:r w:rsidRPr="006542D3">
        <w:t xml:space="preserve"> </w:t>
      </w:r>
      <w:proofErr w:type="spellStart"/>
      <w:r w:rsidRPr="000C5FFE">
        <w:t>Gọi</w:t>
      </w:r>
      <w:proofErr w:type="spellEnd"/>
      <w:r w:rsidRPr="000C5FFE">
        <w:t xml:space="preserve"> </w:t>
      </w:r>
      <w:r w:rsidR="00785F58" w:rsidRPr="00785F58">
        <w:rPr>
          <w:position w:val="-10"/>
        </w:rPr>
        <w:object w:dxaOrig="639" w:dyaOrig="320" w14:anchorId="6030F789">
          <v:shape id="_x0000_i1209" type="#_x0000_t75" style="width:32pt;height:16pt" o:ole="">
            <v:imagedata r:id="rId61" o:title=""/>
          </v:shape>
          <o:OLEObject Type="Embed" ProgID="Equation.DSMT4" ShapeID="_x0000_i1209" DrawAspect="Content" ObjectID="_1725457007" r:id="rId62"/>
        </w:object>
      </w:r>
      <w:r w:rsidRPr="000C5FFE">
        <w:t xml:space="preserve"> </w:t>
      </w:r>
      <w:proofErr w:type="spellStart"/>
      <w:r w:rsidRPr="000C5FFE">
        <w:t>lần</w:t>
      </w:r>
      <w:proofErr w:type="spellEnd"/>
      <w:r w:rsidRPr="000C5FFE">
        <w:t xml:space="preserve"> </w:t>
      </w:r>
      <w:proofErr w:type="spellStart"/>
      <w:r w:rsidRPr="000C5FFE">
        <w:t>lượt</w:t>
      </w:r>
      <w:proofErr w:type="spellEnd"/>
      <w:r w:rsidRPr="000C5FFE">
        <w:t xml:space="preserve"> </w:t>
      </w:r>
      <w:proofErr w:type="spellStart"/>
      <w:r w:rsidRPr="000C5FFE">
        <w:t>là</w:t>
      </w:r>
      <w:proofErr w:type="spellEnd"/>
      <w:r w:rsidRPr="000C5FFE">
        <w:t xml:space="preserve"> </w:t>
      </w:r>
      <w:proofErr w:type="spellStart"/>
      <w:r w:rsidRPr="000C5FFE">
        <w:t>trung</w:t>
      </w:r>
      <w:proofErr w:type="spellEnd"/>
      <w:r w:rsidRPr="000C5FFE">
        <w:t xml:space="preserve"> </w:t>
      </w:r>
      <w:proofErr w:type="spellStart"/>
      <w:r w:rsidRPr="000C5FFE">
        <w:t>điểm</w:t>
      </w:r>
      <w:proofErr w:type="spellEnd"/>
      <w:r w:rsidRPr="000C5FFE">
        <w:t xml:space="preserve"> </w:t>
      </w:r>
      <w:proofErr w:type="spellStart"/>
      <w:r w:rsidRPr="000C5FFE">
        <w:t>của</w:t>
      </w:r>
      <w:proofErr w:type="spellEnd"/>
      <w:r w:rsidRPr="000C5FFE">
        <w:t xml:space="preserve"> </w:t>
      </w:r>
      <w:r w:rsidR="00785F58" w:rsidRPr="00785F58">
        <w:rPr>
          <w:position w:val="-10"/>
        </w:rPr>
        <w:object w:dxaOrig="859" w:dyaOrig="320" w14:anchorId="08998C85">
          <v:shape id="_x0000_i1214" type="#_x0000_t75" style="width:42.8pt;height:16pt" o:ole="">
            <v:imagedata r:id="rId63" o:title=""/>
          </v:shape>
          <o:OLEObject Type="Embed" ProgID="Equation.DSMT4" ShapeID="_x0000_i1214" DrawAspect="Content" ObjectID="_1725457008" r:id="rId64"/>
        </w:object>
      </w:r>
      <w:r w:rsidRPr="000C5FFE">
        <w:t xml:space="preserve">; </w:t>
      </w:r>
      <w:r w:rsidR="00785F58" w:rsidRPr="00785F58">
        <w:rPr>
          <w:position w:val="-14"/>
        </w:rPr>
        <w:object w:dxaOrig="420" w:dyaOrig="400" w14:anchorId="027AC749">
          <v:shape id="_x0000_i1219" type="#_x0000_t75" style="width:21.2pt;height:20pt" o:ole="">
            <v:imagedata r:id="rId65" o:title=""/>
          </v:shape>
          <o:OLEObject Type="Embed" ProgID="Equation.DSMT4" ShapeID="_x0000_i1219" DrawAspect="Content" ObjectID="_1725457009" r:id="rId66"/>
        </w:object>
      </w:r>
      <w:r w:rsidRPr="000C5FFE">
        <w:t xml:space="preserve"> </w:t>
      </w:r>
      <w:proofErr w:type="spellStart"/>
      <w:r w:rsidRPr="000C5FFE">
        <w:t>là</w:t>
      </w:r>
      <w:proofErr w:type="spellEnd"/>
      <w:r w:rsidRPr="000C5FFE">
        <w:t xml:space="preserve"> </w:t>
      </w:r>
      <w:proofErr w:type="spellStart"/>
      <w:r w:rsidRPr="000C5FFE">
        <w:t>mặt</w:t>
      </w:r>
      <w:proofErr w:type="spellEnd"/>
      <w:r w:rsidRPr="000C5FFE">
        <w:t xml:space="preserve"> </w:t>
      </w:r>
      <w:proofErr w:type="spellStart"/>
      <w:r w:rsidRPr="000C5FFE">
        <w:t>phẳng</w:t>
      </w:r>
      <w:proofErr w:type="spellEnd"/>
      <w:r w:rsidRPr="000C5FFE">
        <w:t xml:space="preserve"> </w:t>
      </w:r>
      <w:proofErr w:type="spellStart"/>
      <w:r w:rsidRPr="000C5FFE">
        <w:t>chứa</w:t>
      </w:r>
      <w:proofErr w:type="spellEnd"/>
      <w:r w:rsidRPr="000C5FFE">
        <w:t xml:space="preserve"> </w:t>
      </w:r>
      <w:r w:rsidR="00785F58" w:rsidRPr="00025957">
        <w:rPr>
          <w:position w:val="-4"/>
        </w:rPr>
        <w:object w:dxaOrig="460" w:dyaOrig="260" w14:anchorId="7060A6FD">
          <v:shape id="_x0000_i1224" type="#_x0000_t75" style="width:23.2pt;height:13.2pt" o:ole="">
            <v:imagedata r:id="rId67" o:title=""/>
          </v:shape>
          <o:OLEObject Type="Embed" ProgID="Equation.DSMT4" ShapeID="_x0000_i1224" DrawAspect="Content" ObjectID="_1725457010" r:id="rId68"/>
        </w:object>
      </w:r>
      <w:r w:rsidRPr="000C5FFE">
        <w:t xml:space="preserve"> </w:t>
      </w:r>
      <w:proofErr w:type="spellStart"/>
      <w:r w:rsidRPr="000C5FFE">
        <w:t>và</w:t>
      </w:r>
      <w:proofErr w:type="spellEnd"/>
      <w:r w:rsidRPr="000C5FFE">
        <w:t xml:space="preserve"> song </w:t>
      </w:r>
      <w:proofErr w:type="spellStart"/>
      <w:r w:rsidRPr="000C5FFE">
        <w:t>song</w:t>
      </w:r>
      <w:proofErr w:type="spellEnd"/>
      <w:r w:rsidRPr="000C5FFE">
        <w:t xml:space="preserve"> </w:t>
      </w:r>
      <w:proofErr w:type="spellStart"/>
      <w:r w:rsidRPr="000C5FFE">
        <w:t>với</w:t>
      </w:r>
      <w:proofErr w:type="spellEnd"/>
      <w:r w:rsidRPr="000C5FFE">
        <w:t xml:space="preserve"> </w:t>
      </w:r>
      <w:r w:rsidR="00785F58" w:rsidRPr="00785F58">
        <w:rPr>
          <w:position w:val="-6"/>
        </w:rPr>
        <w:object w:dxaOrig="420" w:dyaOrig="279" w14:anchorId="4BF94798">
          <v:shape id="_x0000_i1229" type="#_x0000_t75" style="width:21.2pt;height:14pt" o:ole="">
            <v:imagedata r:id="rId69" o:title=""/>
          </v:shape>
          <o:OLEObject Type="Embed" ProgID="Equation.DSMT4" ShapeID="_x0000_i1229" DrawAspect="Content" ObjectID="_1725457011" r:id="rId70"/>
        </w:object>
      </w:r>
      <w:r w:rsidRPr="000C5FFE">
        <w:t xml:space="preserve">. </w:t>
      </w:r>
      <w:proofErr w:type="spellStart"/>
      <w:r w:rsidRPr="000C5FFE">
        <w:t>Gọi</w:t>
      </w:r>
      <w:proofErr w:type="spellEnd"/>
      <w:r w:rsidRPr="000C5FFE">
        <w:t xml:space="preserve"> </w:t>
      </w:r>
      <w:proofErr w:type="spellStart"/>
      <w:r w:rsidRPr="000C5FFE">
        <w:t>góc</w:t>
      </w:r>
      <w:proofErr w:type="spellEnd"/>
      <w:r w:rsidRPr="000C5FFE">
        <w:t xml:space="preserve"> </w:t>
      </w:r>
      <w:proofErr w:type="spellStart"/>
      <w:r w:rsidRPr="000C5FFE">
        <w:t>giữa</w:t>
      </w:r>
      <w:proofErr w:type="spellEnd"/>
      <w:r w:rsidRPr="000C5FFE">
        <w:t xml:space="preserve"> </w:t>
      </w:r>
      <w:r w:rsidR="00785F58" w:rsidRPr="00785F58">
        <w:rPr>
          <w:position w:val="-6"/>
        </w:rPr>
        <w:object w:dxaOrig="360" w:dyaOrig="279" w14:anchorId="330570A6">
          <v:shape id="_x0000_i1234" type="#_x0000_t75" style="width:18pt;height:14pt" o:ole="">
            <v:imagedata r:id="rId71" o:title=""/>
          </v:shape>
          <o:OLEObject Type="Embed" ProgID="Equation.DSMT4" ShapeID="_x0000_i1234" DrawAspect="Content" ObjectID="_1725457012" r:id="rId72"/>
        </w:object>
      </w:r>
      <w:r w:rsidRPr="000C5FFE">
        <w:t xml:space="preserve"> </w:t>
      </w:r>
      <w:proofErr w:type="spellStart"/>
      <w:r w:rsidRPr="000C5FFE">
        <w:t>và</w:t>
      </w:r>
      <w:proofErr w:type="spellEnd"/>
      <w:r w:rsidRPr="000C5FFE">
        <w:t xml:space="preserve"> </w:t>
      </w:r>
      <w:r w:rsidR="00785F58" w:rsidRPr="00785F58">
        <w:rPr>
          <w:position w:val="-14"/>
        </w:rPr>
        <w:object w:dxaOrig="420" w:dyaOrig="400" w14:anchorId="5082AD87">
          <v:shape id="_x0000_i1239" type="#_x0000_t75" style="width:21.2pt;height:20pt" o:ole="">
            <v:imagedata r:id="rId73" o:title=""/>
          </v:shape>
          <o:OLEObject Type="Embed" ProgID="Equation.DSMT4" ShapeID="_x0000_i1239" DrawAspect="Content" ObjectID="_1725457013" r:id="rId74"/>
        </w:object>
      </w:r>
      <w:r w:rsidRPr="000C5FFE">
        <w:t xml:space="preserve"> </w:t>
      </w:r>
      <w:proofErr w:type="spellStart"/>
      <w:r w:rsidRPr="000C5FFE">
        <w:t>là</w:t>
      </w:r>
      <w:proofErr w:type="spellEnd"/>
      <w:r w:rsidRPr="000C5FFE">
        <w:t xml:space="preserve"> </w:t>
      </w:r>
      <w:r w:rsidR="00785F58" w:rsidRPr="00785F58">
        <w:rPr>
          <w:position w:val="-6"/>
        </w:rPr>
        <w:object w:dxaOrig="240" w:dyaOrig="220" w14:anchorId="25336F2A">
          <v:shape id="_x0000_i1244" type="#_x0000_t75" style="width:12pt;height:11.2pt" o:ole="">
            <v:imagedata r:id="rId75" o:title=""/>
          </v:shape>
          <o:OLEObject Type="Embed" ProgID="Equation.DSMT4" ShapeID="_x0000_i1244" DrawAspect="Content" ObjectID="_1725457014" r:id="rId76"/>
        </w:object>
      </w:r>
      <w:r w:rsidRPr="000C5FFE">
        <w:t xml:space="preserve">. </w:t>
      </w:r>
      <w:proofErr w:type="spellStart"/>
      <w:r w:rsidRPr="000C5FFE">
        <w:t>Tính</w:t>
      </w:r>
      <w:proofErr w:type="spellEnd"/>
      <w:r w:rsidRPr="000C5FFE">
        <w:t xml:space="preserve"> </w:t>
      </w:r>
      <w:r w:rsidR="00785F58" w:rsidRPr="00785F58">
        <w:rPr>
          <w:position w:val="-6"/>
        </w:rPr>
        <w:object w:dxaOrig="560" w:dyaOrig="279" w14:anchorId="79AF81A9">
          <v:shape id="_x0000_i1249" type="#_x0000_t75" style="width:28pt;height:14pt" o:ole="">
            <v:imagedata r:id="rId77" o:title=""/>
          </v:shape>
          <o:OLEObject Type="Embed" ProgID="Equation.DSMT4" ShapeID="_x0000_i1249" DrawAspect="Content" ObjectID="_1725457015" r:id="rId78"/>
        </w:object>
      </w:r>
      <w:r w:rsidRPr="000C5FFE">
        <w:t>.</w:t>
      </w:r>
    </w:p>
    <w:p w14:paraId="757E6A38" w14:textId="7B647E90" w:rsidR="000039BA" w:rsidRPr="00773B3C" w:rsidRDefault="00246751" w:rsidP="00FE03A2">
      <w:pPr>
        <w:spacing w:line="360" w:lineRule="auto"/>
        <w:jc w:val="both"/>
        <w:rPr>
          <w:bCs/>
          <w:lang w:val="vi-VN"/>
        </w:rPr>
      </w:pPr>
      <w:r w:rsidRPr="00BA0E7D">
        <w:rPr>
          <w:b/>
          <w:lang w:val="nl-NL"/>
        </w:rPr>
        <w:t xml:space="preserve">Câu </w:t>
      </w:r>
      <w:r w:rsidR="00381080" w:rsidRPr="00BA0E7D">
        <w:rPr>
          <w:b/>
          <w:lang w:val="nl-NL"/>
        </w:rPr>
        <w:t>5</w:t>
      </w:r>
      <w:r w:rsidR="00BB6D2B" w:rsidRPr="00BA0E7D">
        <w:rPr>
          <w:b/>
          <w:lang w:val="nl-NL"/>
        </w:rPr>
        <w:t xml:space="preserve"> </w:t>
      </w:r>
      <w:r w:rsidRPr="00BA0E7D">
        <w:rPr>
          <w:b/>
          <w:lang w:val="nl-NL"/>
        </w:rPr>
        <w:t>(</w:t>
      </w:r>
      <w:r w:rsidR="00BE4639">
        <w:rPr>
          <w:b/>
          <w:lang w:val="nl-NL"/>
        </w:rPr>
        <w:t>1,5</w:t>
      </w:r>
      <w:r w:rsidRPr="00BA0E7D">
        <w:rPr>
          <w:b/>
          <w:lang w:val="nl-NL"/>
        </w:rPr>
        <w:t xml:space="preserve"> điểm). </w:t>
      </w:r>
      <w:r w:rsidR="00773B3C" w:rsidRPr="00773B3C">
        <w:rPr>
          <w:bCs/>
          <w:lang w:val="nl-NL"/>
        </w:rPr>
        <w:t xml:space="preserve">Cho tứ diện </w:t>
      </w:r>
      <w:r w:rsidR="00773B3C" w:rsidRPr="00785F58">
        <w:rPr>
          <w:bCs/>
          <w:i/>
          <w:iCs/>
          <w:lang w:val="nl-NL"/>
        </w:rPr>
        <w:t>ABCD</w:t>
      </w:r>
      <w:r w:rsidR="00773B3C" w:rsidRPr="00627748">
        <w:rPr>
          <w:bCs/>
          <w:lang w:val="nl-NL"/>
        </w:rPr>
        <w:t xml:space="preserve"> </w:t>
      </w:r>
      <w:r w:rsidR="00773B3C">
        <w:rPr>
          <w:bCs/>
          <w:lang w:val="nl-NL"/>
        </w:rPr>
        <w:t xml:space="preserve">với điểm </w:t>
      </w:r>
      <w:r w:rsidR="00773B3C" w:rsidRPr="00785F58">
        <w:rPr>
          <w:bCs/>
          <w:i/>
          <w:iCs/>
          <w:lang w:val="nl-NL"/>
        </w:rPr>
        <w:t>M</w:t>
      </w:r>
      <w:r w:rsidR="00773B3C">
        <w:rPr>
          <w:bCs/>
          <w:lang w:val="nl-NL"/>
        </w:rPr>
        <w:t xml:space="preserve"> bên trong tứ diện. Các tia </w:t>
      </w:r>
      <w:r w:rsidR="00773B3C" w:rsidRPr="00785F58">
        <w:rPr>
          <w:bCs/>
          <w:i/>
          <w:iCs/>
          <w:lang w:val="nl-NL"/>
        </w:rPr>
        <w:t>AM, BM, CM, DM</w:t>
      </w:r>
      <w:r w:rsidR="00773B3C">
        <w:rPr>
          <w:bCs/>
          <w:lang w:val="nl-NL"/>
        </w:rPr>
        <w:t xml:space="preserve"> cắt các mặt đối diện theo thứ tự tại </w:t>
      </w:r>
      <w:r w:rsidR="00785F58" w:rsidRPr="00785F58">
        <w:rPr>
          <w:position w:val="-12"/>
        </w:rPr>
        <w:object w:dxaOrig="1219" w:dyaOrig="360" w14:anchorId="4DBCFDB0">
          <v:shape id="_x0000_i1254" type="#_x0000_t75" style="width:60.8pt;height:18pt" o:ole="">
            <v:imagedata r:id="rId79" o:title=""/>
          </v:shape>
          <o:OLEObject Type="Embed" ProgID="Equation.DSMT4" ShapeID="_x0000_i1254" DrawAspect="Content" ObjectID="_1725457016" r:id="rId80"/>
        </w:object>
      </w:r>
      <w:r w:rsidR="00773B3C">
        <w:rPr>
          <w:bCs/>
          <w:lang w:val="nl-NL"/>
        </w:rPr>
        <w:t xml:space="preserve">. Chứng minh rằng </w:t>
      </w:r>
      <w:r w:rsidR="00785F58" w:rsidRPr="00785F58">
        <w:rPr>
          <w:position w:val="-30"/>
        </w:rPr>
        <w:object w:dxaOrig="3000" w:dyaOrig="680" w14:anchorId="08167099">
          <v:shape id="_x0000_i1259" type="#_x0000_t75" style="width:150pt;height:34pt" o:ole="">
            <v:imagedata r:id="rId81" o:title=""/>
          </v:shape>
          <o:OLEObject Type="Embed" ProgID="Equation.DSMT4" ShapeID="_x0000_i1259" DrawAspect="Content" ObjectID="_1725457017" r:id="rId82"/>
        </w:object>
      </w:r>
      <w:r w:rsidR="00627748">
        <w:rPr>
          <w:bCs/>
          <w:lang w:val="nl-NL"/>
        </w:rPr>
        <w:t>.</w:t>
      </w:r>
    </w:p>
    <w:p w14:paraId="0DBDD95D" w14:textId="77777777" w:rsidR="0055595A" w:rsidRPr="00271E0A" w:rsidRDefault="0055595A" w:rsidP="00CA7358">
      <w:pPr>
        <w:spacing w:before="120" w:after="120"/>
        <w:jc w:val="center"/>
        <w:rPr>
          <w:i/>
          <w:lang w:val="nl-NL"/>
        </w:rPr>
      </w:pPr>
      <w:r w:rsidRPr="00271E0A">
        <w:rPr>
          <w:i/>
          <w:lang w:val="nl-NL"/>
        </w:rPr>
        <w:t>……………</w:t>
      </w:r>
      <w:r w:rsidRPr="00271E0A">
        <w:rPr>
          <w:b/>
          <w:lang w:val="nl-NL"/>
        </w:rPr>
        <w:t>Hết</w:t>
      </w:r>
      <w:r w:rsidR="00877334" w:rsidRPr="00271E0A">
        <w:rPr>
          <w:i/>
          <w:lang w:val="nl-NL"/>
        </w:rPr>
        <w:t>……………</w:t>
      </w:r>
    </w:p>
    <w:p w14:paraId="4748715E" w14:textId="4EBDBA4E" w:rsidR="0055595A" w:rsidRDefault="0055595A" w:rsidP="00C2002C">
      <w:pPr>
        <w:spacing w:before="120" w:after="120"/>
        <w:jc w:val="both"/>
        <w:rPr>
          <w:i/>
          <w:lang w:val="nl-NL"/>
        </w:rPr>
      </w:pPr>
      <w:r w:rsidRPr="00271E0A">
        <w:rPr>
          <w:i/>
          <w:lang w:val="nl-NL"/>
        </w:rPr>
        <w:t xml:space="preserve">Họ và tên thí sinh………………………………… </w:t>
      </w:r>
      <w:r w:rsidR="00B06BDE" w:rsidRPr="00271E0A">
        <w:rPr>
          <w:i/>
          <w:lang w:val="nl-NL"/>
        </w:rPr>
        <w:t xml:space="preserve">                        </w:t>
      </w:r>
      <w:r w:rsidRPr="00271E0A">
        <w:rPr>
          <w:i/>
          <w:lang w:val="nl-NL"/>
        </w:rPr>
        <w:t>Số báo danh…………</w:t>
      </w:r>
      <w:r w:rsidR="00BA7367" w:rsidRPr="00271E0A">
        <w:rPr>
          <w:i/>
          <w:lang w:val="nl-NL"/>
        </w:rPr>
        <w:t>……</w:t>
      </w:r>
      <w:r w:rsidR="00271D3A" w:rsidRPr="00271E0A">
        <w:rPr>
          <w:i/>
          <w:lang w:val="nl-NL"/>
        </w:rPr>
        <w:t>……</w:t>
      </w:r>
    </w:p>
    <w:p w14:paraId="4131FFE9" w14:textId="44E7C351" w:rsidR="00C56699" w:rsidRDefault="0082444F" w:rsidP="00AB0E34">
      <w:pPr>
        <w:spacing w:before="120" w:after="120"/>
        <w:jc w:val="center"/>
        <w:rPr>
          <w:b/>
          <w:i/>
          <w:lang w:val="nl-NL"/>
        </w:rPr>
      </w:pPr>
      <w:r w:rsidRPr="00271E0A">
        <w:rPr>
          <w:b/>
          <w:i/>
          <w:lang w:val="nl-NL"/>
        </w:rPr>
        <w:t>Chú ý:</w:t>
      </w:r>
      <w:r w:rsidRPr="00271E0A">
        <w:rPr>
          <w:b/>
          <w:lang w:val="nl-NL"/>
        </w:rPr>
        <w:t xml:space="preserve"> </w:t>
      </w:r>
      <w:r w:rsidRPr="00271E0A">
        <w:rPr>
          <w:b/>
          <w:i/>
          <w:lang w:val="nl-NL"/>
        </w:rPr>
        <w:t>Thí sinh không được phép sử dụng máy tính bỏ túi.</w:t>
      </w:r>
    </w:p>
    <w:p w14:paraId="0A3CE653" w14:textId="77777777" w:rsidR="0007181B" w:rsidRPr="00271E0A" w:rsidRDefault="0007181B" w:rsidP="00AB0E34">
      <w:pPr>
        <w:spacing w:before="120" w:after="120"/>
        <w:jc w:val="center"/>
        <w:rPr>
          <w:b/>
          <w:i/>
          <w:lang w:val="nl-NL"/>
        </w:rPr>
      </w:pPr>
    </w:p>
    <w:sectPr w:rsidR="0007181B" w:rsidRPr="00271E0A" w:rsidSect="00CB67A3">
      <w:pgSz w:w="11907" w:h="16840" w:code="9"/>
      <w:pgMar w:top="1022" w:right="720" w:bottom="288" w:left="864" w:header="230" w:footer="23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E6D512" w14:textId="77777777" w:rsidR="00922405" w:rsidRDefault="00922405" w:rsidP="00882BA7">
      <w:r>
        <w:separator/>
      </w:r>
    </w:p>
  </w:endnote>
  <w:endnote w:type="continuationSeparator" w:id="0">
    <w:p w14:paraId="6297AFF9" w14:textId="77777777" w:rsidR="00922405" w:rsidRDefault="00922405" w:rsidP="00882B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9C921D" w14:textId="77777777" w:rsidR="00922405" w:rsidRDefault="00922405" w:rsidP="00882BA7">
      <w:r>
        <w:separator/>
      </w:r>
    </w:p>
  </w:footnote>
  <w:footnote w:type="continuationSeparator" w:id="0">
    <w:p w14:paraId="2C29F500" w14:textId="77777777" w:rsidR="00922405" w:rsidRDefault="00922405" w:rsidP="00882BA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3474A2"/>
    <w:multiLevelType w:val="hybridMultilevel"/>
    <w:tmpl w:val="5C06C1A0"/>
    <w:lvl w:ilvl="0" w:tplc="042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8B22A55"/>
    <w:multiLevelType w:val="hybridMultilevel"/>
    <w:tmpl w:val="E5D83180"/>
    <w:lvl w:ilvl="0" w:tplc="5916294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EF308D9"/>
    <w:multiLevelType w:val="hybridMultilevel"/>
    <w:tmpl w:val="82128B02"/>
    <w:lvl w:ilvl="0" w:tplc="AC70D80A">
      <w:start w:val="1"/>
      <w:numFmt w:val="lowerLetter"/>
      <w:lvlText w:val="%1)"/>
      <w:lvlJc w:val="left"/>
      <w:pPr>
        <w:ind w:left="73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54" w:hanging="360"/>
      </w:pPr>
    </w:lvl>
    <w:lvl w:ilvl="2" w:tplc="042A001B" w:tentative="1">
      <w:start w:val="1"/>
      <w:numFmt w:val="lowerRoman"/>
      <w:lvlText w:val="%3."/>
      <w:lvlJc w:val="right"/>
      <w:pPr>
        <w:ind w:left="2174" w:hanging="180"/>
      </w:pPr>
    </w:lvl>
    <w:lvl w:ilvl="3" w:tplc="042A000F" w:tentative="1">
      <w:start w:val="1"/>
      <w:numFmt w:val="decimal"/>
      <w:lvlText w:val="%4."/>
      <w:lvlJc w:val="left"/>
      <w:pPr>
        <w:ind w:left="2894" w:hanging="360"/>
      </w:pPr>
    </w:lvl>
    <w:lvl w:ilvl="4" w:tplc="042A0019" w:tentative="1">
      <w:start w:val="1"/>
      <w:numFmt w:val="lowerLetter"/>
      <w:lvlText w:val="%5."/>
      <w:lvlJc w:val="left"/>
      <w:pPr>
        <w:ind w:left="3614" w:hanging="360"/>
      </w:pPr>
    </w:lvl>
    <w:lvl w:ilvl="5" w:tplc="042A001B" w:tentative="1">
      <w:start w:val="1"/>
      <w:numFmt w:val="lowerRoman"/>
      <w:lvlText w:val="%6."/>
      <w:lvlJc w:val="right"/>
      <w:pPr>
        <w:ind w:left="4334" w:hanging="180"/>
      </w:pPr>
    </w:lvl>
    <w:lvl w:ilvl="6" w:tplc="042A000F" w:tentative="1">
      <w:start w:val="1"/>
      <w:numFmt w:val="decimal"/>
      <w:lvlText w:val="%7."/>
      <w:lvlJc w:val="left"/>
      <w:pPr>
        <w:ind w:left="5054" w:hanging="360"/>
      </w:pPr>
    </w:lvl>
    <w:lvl w:ilvl="7" w:tplc="042A0019" w:tentative="1">
      <w:start w:val="1"/>
      <w:numFmt w:val="lowerLetter"/>
      <w:lvlText w:val="%8."/>
      <w:lvlJc w:val="left"/>
      <w:pPr>
        <w:ind w:left="5774" w:hanging="360"/>
      </w:pPr>
    </w:lvl>
    <w:lvl w:ilvl="8" w:tplc="042A001B" w:tentative="1">
      <w:start w:val="1"/>
      <w:numFmt w:val="lowerRoman"/>
      <w:lvlText w:val="%9."/>
      <w:lvlJc w:val="right"/>
      <w:pPr>
        <w:ind w:left="6494" w:hanging="180"/>
      </w:pPr>
    </w:lvl>
  </w:abstractNum>
  <w:abstractNum w:abstractNumId="3" w15:restartNumberingAfterBreak="0">
    <w:nsid w:val="21BA22F3"/>
    <w:multiLevelType w:val="hybridMultilevel"/>
    <w:tmpl w:val="3C04C0C0"/>
    <w:lvl w:ilvl="0" w:tplc="20780872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EE25782"/>
    <w:multiLevelType w:val="hybridMultilevel"/>
    <w:tmpl w:val="A3825CEC"/>
    <w:lvl w:ilvl="0" w:tplc="C826F33A">
      <w:start w:val="1"/>
      <w:numFmt w:val="lowerLetter"/>
      <w:suff w:val="space"/>
      <w:lvlText w:val="%1)"/>
      <w:lvlJc w:val="left"/>
      <w:pPr>
        <w:ind w:left="0" w:firstLine="142"/>
      </w:pPr>
      <w:rPr>
        <w:rFonts w:ascii="Times New Roman" w:hAnsi="Times New Roman" w:cs="Times New Roman"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222" w:hanging="360"/>
      </w:pPr>
    </w:lvl>
    <w:lvl w:ilvl="2" w:tplc="042A001B" w:tentative="1">
      <w:start w:val="1"/>
      <w:numFmt w:val="lowerRoman"/>
      <w:lvlText w:val="%3."/>
      <w:lvlJc w:val="right"/>
      <w:pPr>
        <w:ind w:left="1942" w:hanging="180"/>
      </w:pPr>
    </w:lvl>
    <w:lvl w:ilvl="3" w:tplc="042A000F" w:tentative="1">
      <w:start w:val="1"/>
      <w:numFmt w:val="decimal"/>
      <w:lvlText w:val="%4."/>
      <w:lvlJc w:val="left"/>
      <w:pPr>
        <w:ind w:left="2662" w:hanging="360"/>
      </w:pPr>
    </w:lvl>
    <w:lvl w:ilvl="4" w:tplc="042A0019" w:tentative="1">
      <w:start w:val="1"/>
      <w:numFmt w:val="lowerLetter"/>
      <w:lvlText w:val="%5."/>
      <w:lvlJc w:val="left"/>
      <w:pPr>
        <w:ind w:left="3382" w:hanging="360"/>
      </w:pPr>
    </w:lvl>
    <w:lvl w:ilvl="5" w:tplc="042A001B" w:tentative="1">
      <w:start w:val="1"/>
      <w:numFmt w:val="lowerRoman"/>
      <w:lvlText w:val="%6."/>
      <w:lvlJc w:val="right"/>
      <w:pPr>
        <w:ind w:left="4102" w:hanging="180"/>
      </w:pPr>
    </w:lvl>
    <w:lvl w:ilvl="6" w:tplc="042A000F" w:tentative="1">
      <w:start w:val="1"/>
      <w:numFmt w:val="decimal"/>
      <w:lvlText w:val="%7."/>
      <w:lvlJc w:val="left"/>
      <w:pPr>
        <w:ind w:left="4822" w:hanging="360"/>
      </w:pPr>
    </w:lvl>
    <w:lvl w:ilvl="7" w:tplc="042A0019" w:tentative="1">
      <w:start w:val="1"/>
      <w:numFmt w:val="lowerLetter"/>
      <w:lvlText w:val="%8."/>
      <w:lvlJc w:val="left"/>
      <w:pPr>
        <w:ind w:left="5542" w:hanging="360"/>
      </w:pPr>
    </w:lvl>
    <w:lvl w:ilvl="8" w:tplc="042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39DE4274"/>
    <w:multiLevelType w:val="hybridMultilevel"/>
    <w:tmpl w:val="4AEA8506"/>
    <w:lvl w:ilvl="0" w:tplc="042A0017">
      <w:start w:val="1"/>
      <w:numFmt w:val="lowerLetter"/>
      <w:lvlText w:val="%1)"/>
      <w:lvlJc w:val="left"/>
      <w:pPr>
        <w:ind w:left="547" w:hanging="360"/>
      </w:pPr>
    </w:lvl>
    <w:lvl w:ilvl="1" w:tplc="042A0019" w:tentative="1">
      <w:start w:val="1"/>
      <w:numFmt w:val="lowerLetter"/>
      <w:lvlText w:val="%2."/>
      <w:lvlJc w:val="left"/>
      <w:pPr>
        <w:ind w:left="1267" w:hanging="360"/>
      </w:pPr>
    </w:lvl>
    <w:lvl w:ilvl="2" w:tplc="042A001B" w:tentative="1">
      <w:start w:val="1"/>
      <w:numFmt w:val="lowerRoman"/>
      <w:lvlText w:val="%3."/>
      <w:lvlJc w:val="right"/>
      <w:pPr>
        <w:ind w:left="1987" w:hanging="180"/>
      </w:pPr>
    </w:lvl>
    <w:lvl w:ilvl="3" w:tplc="042A000F" w:tentative="1">
      <w:start w:val="1"/>
      <w:numFmt w:val="decimal"/>
      <w:lvlText w:val="%4."/>
      <w:lvlJc w:val="left"/>
      <w:pPr>
        <w:ind w:left="2707" w:hanging="360"/>
      </w:pPr>
    </w:lvl>
    <w:lvl w:ilvl="4" w:tplc="042A0019" w:tentative="1">
      <w:start w:val="1"/>
      <w:numFmt w:val="lowerLetter"/>
      <w:lvlText w:val="%5."/>
      <w:lvlJc w:val="left"/>
      <w:pPr>
        <w:ind w:left="3427" w:hanging="360"/>
      </w:pPr>
    </w:lvl>
    <w:lvl w:ilvl="5" w:tplc="042A001B" w:tentative="1">
      <w:start w:val="1"/>
      <w:numFmt w:val="lowerRoman"/>
      <w:lvlText w:val="%6."/>
      <w:lvlJc w:val="right"/>
      <w:pPr>
        <w:ind w:left="4147" w:hanging="180"/>
      </w:pPr>
    </w:lvl>
    <w:lvl w:ilvl="6" w:tplc="042A000F" w:tentative="1">
      <w:start w:val="1"/>
      <w:numFmt w:val="decimal"/>
      <w:lvlText w:val="%7."/>
      <w:lvlJc w:val="left"/>
      <w:pPr>
        <w:ind w:left="4867" w:hanging="360"/>
      </w:pPr>
    </w:lvl>
    <w:lvl w:ilvl="7" w:tplc="042A0019" w:tentative="1">
      <w:start w:val="1"/>
      <w:numFmt w:val="lowerLetter"/>
      <w:lvlText w:val="%8."/>
      <w:lvlJc w:val="left"/>
      <w:pPr>
        <w:ind w:left="5587" w:hanging="360"/>
      </w:pPr>
    </w:lvl>
    <w:lvl w:ilvl="8" w:tplc="042A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6" w15:restartNumberingAfterBreak="0">
    <w:nsid w:val="641A142C"/>
    <w:multiLevelType w:val="hybridMultilevel"/>
    <w:tmpl w:val="D690ECFC"/>
    <w:lvl w:ilvl="0" w:tplc="223CA57A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274"/>
        </w:tabs>
        <w:ind w:left="1274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994"/>
        </w:tabs>
        <w:ind w:left="1994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714"/>
        </w:tabs>
        <w:ind w:left="2714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434"/>
        </w:tabs>
        <w:ind w:left="3434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154"/>
        </w:tabs>
        <w:ind w:left="4154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874"/>
        </w:tabs>
        <w:ind w:left="4874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594"/>
        </w:tabs>
        <w:ind w:left="5594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314"/>
        </w:tabs>
        <w:ind w:left="6314" w:hanging="180"/>
      </w:pPr>
    </w:lvl>
  </w:abstractNum>
  <w:abstractNum w:abstractNumId="7" w15:restartNumberingAfterBreak="0">
    <w:nsid w:val="6527661A"/>
    <w:multiLevelType w:val="hybridMultilevel"/>
    <w:tmpl w:val="12327802"/>
    <w:lvl w:ilvl="0" w:tplc="E88A8E28">
      <w:start w:val="1"/>
      <w:numFmt w:val="lowerLetter"/>
      <w:lvlText w:val="%1)"/>
      <w:lvlJc w:val="left"/>
      <w:pPr>
        <w:ind w:left="0" w:firstLine="284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66B74731"/>
    <w:multiLevelType w:val="hybridMultilevel"/>
    <w:tmpl w:val="FB08071C"/>
    <w:lvl w:ilvl="0" w:tplc="77EAE29C">
      <w:start w:val="1"/>
      <w:numFmt w:val="lowerLetter"/>
      <w:suff w:val="space"/>
      <w:lvlText w:val="%1)"/>
      <w:lvlJc w:val="left"/>
      <w:pPr>
        <w:ind w:left="38" w:firstLine="142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260" w:hanging="360"/>
      </w:pPr>
    </w:lvl>
    <w:lvl w:ilvl="2" w:tplc="042A001B" w:tentative="1">
      <w:start w:val="1"/>
      <w:numFmt w:val="lowerRoman"/>
      <w:lvlText w:val="%3."/>
      <w:lvlJc w:val="right"/>
      <w:pPr>
        <w:ind w:left="1980" w:hanging="180"/>
      </w:pPr>
    </w:lvl>
    <w:lvl w:ilvl="3" w:tplc="042A000F" w:tentative="1">
      <w:start w:val="1"/>
      <w:numFmt w:val="decimal"/>
      <w:lvlText w:val="%4."/>
      <w:lvlJc w:val="left"/>
      <w:pPr>
        <w:ind w:left="2700" w:hanging="360"/>
      </w:pPr>
    </w:lvl>
    <w:lvl w:ilvl="4" w:tplc="042A0019" w:tentative="1">
      <w:start w:val="1"/>
      <w:numFmt w:val="lowerLetter"/>
      <w:lvlText w:val="%5."/>
      <w:lvlJc w:val="left"/>
      <w:pPr>
        <w:ind w:left="3420" w:hanging="360"/>
      </w:pPr>
    </w:lvl>
    <w:lvl w:ilvl="5" w:tplc="042A001B" w:tentative="1">
      <w:start w:val="1"/>
      <w:numFmt w:val="lowerRoman"/>
      <w:lvlText w:val="%6."/>
      <w:lvlJc w:val="right"/>
      <w:pPr>
        <w:ind w:left="4140" w:hanging="180"/>
      </w:pPr>
    </w:lvl>
    <w:lvl w:ilvl="6" w:tplc="042A000F" w:tentative="1">
      <w:start w:val="1"/>
      <w:numFmt w:val="decimal"/>
      <w:lvlText w:val="%7."/>
      <w:lvlJc w:val="left"/>
      <w:pPr>
        <w:ind w:left="4860" w:hanging="360"/>
      </w:pPr>
    </w:lvl>
    <w:lvl w:ilvl="7" w:tplc="042A0019" w:tentative="1">
      <w:start w:val="1"/>
      <w:numFmt w:val="lowerLetter"/>
      <w:lvlText w:val="%8."/>
      <w:lvlJc w:val="left"/>
      <w:pPr>
        <w:ind w:left="5580" w:hanging="360"/>
      </w:pPr>
    </w:lvl>
    <w:lvl w:ilvl="8" w:tplc="042A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9" w15:restartNumberingAfterBreak="0">
    <w:nsid w:val="70C44FA0"/>
    <w:multiLevelType w:val="hybridMultilevel"/>
    <w:tmpl w:val="16DEA514"/>
    <w:lvl w:ilvl="0" w:tplc="8A2421E8">
      <w:start w:val="1"/>
      <w:numFmt w:val="decimal"/>
      <w:suff w:val="space"/>
      <w:lvlText w:val="Bài %1."/>
      <w:lvlJc w:val="left"/>
      <w:pPr>
        <w:ind w:left="360" w:firstLine="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73292FCE"/>
    <w:multiLevelType w:val="hybridMultilevel"/>
    <w:tmpl w:val="7A4A03C4"/>
    <w:lvl w:ilvl="0" w:tplc="5808BD44">
      <w:start w:val="1"/>
      <w:numFmt w:val="lowerLetter"/>
      <w:lvlText w:val="%1)"/>
      <w:lvlJc w:val="left"/>
      <w:pPr>
        <w:ind w:left="50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 w15:restartNumberingAfterBreak="0">
    <w:nsid w:val="743430A8"/>
    <w:multiLevelType w:val="hybridMultilevel"/>
    <w:tmpl w:val="DA2C89EA"/>
    <w:lvl w:ilvl="0" w:tplc="7138EADE">
      <w:start w:val="1"/>
      <w:numFmt w:val="lowerLetter"/>
      <w:suff w:val="space"/>
      <w:lvlText w:val="%1)"/>
      <w:lvlJc w:val="left"/>
      <w:pPr>
        <w:ind w:left="38" w:firstLine="142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260" w:hanging="360"/>
      </w:pPr>
    </w:lvl>
    <w:lvl w:ilvl="2" w:tplc="042A001B" w:tentative="1">
      <w:start w:val="1"/>
      <w:numFmt w:val="lowerRoman"/>
      <w:lvlText w:val="%3."/>
      <w:lvlJc w:val="right"/>
      <w:pPr>
        <w:ind w:left="1980" w:hanging="180"/>
      </w:pPr>
    </w:lvl>
    <w:lvl w:ilvl="3" w:tplc="042A000F" w:tentative="1">
      <w:start w:val="1"/>
      <w:numFmt w:val="decimal"/>
      <w:lvlText w:val="%4."/>
      <w:lvlJc w:val="left"/>
      <w:pPr>
        <w:ind w:left="2700" w:hanging="360"/>
      </w:pPr>
    </w:lvl>
    <w:lvl w:ilvl="4" w:tplc="042A0019" w:tentative="1">
      <w:start w:val="1"/>
      <w:numFmt w:val="lowerLetter"/>
      <w:lvlText w:val="%5."/>
      <w:lvlJc w:val="left"/>
      <w:pPr>
        <w:ind w:left="3420" w:hanging="360"/>
      </w:pPr>
    </w:lvl>
    <w:lvl w:ilvl="5" w:tplc="042A001B" w:tentative="1">
      <w:start w:val="1"/>
      <w:numFmt w:val="lowerRoman"/>
      <w:lvlText w:val="%6."/>
      <w:lvlJc w:val="right"/>
      <w:pPr>
        <w:ind w:left="4140" w:hanging="180"/>
      </w:pPr>
    </w:lvl>
    <w:lvl w:ilvl="6" w:tplc="042A000F" w:tentative="1">
      <w:start w:val="1"/>
      <w:numFmt w:val="decimal"/>
      <w:lvlText w:val="%7."/>
      <w:lvlJc w:val="left"/>
      <w:pPr>
        <w:ind w:left="4860" w:hanging="360"/>
      </w:pPr>
    </w:lvl>
    <w:lvl w:ilvl="7" w:tplc="042A0019" w:tentative="1">
      <w:start w:val="1"/>
      <w:numFmt w:val="lowerLetter"/>
      <w:lvlText w:val="%8."/>
      <w:lvlJc w:val="left"/>
      <w:pPr>
        <w:ind w:left="5580" w:hanging="360"/>
      </w:pPr>
    </w:lvl>
    <w:lvl w:ilvl="8" w:tplc="042A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2" w15:restartNumberingAfterBreak="0">
    <w:nsid w:val="757B4285"/>
    <w:multiLevelType w:val="hybridMultilevel"/>
    <w:tmpl w:val="09A0B916"/>
    <w:lvl w:ilvl="0" w:tplc="08090017">
      <w:start w:val="1"/>
      <w:numFmt w:val="lowerLetter"/>
      <w:lvlText w:val="%1)"/>
      <w:lvlJc w:val="left"/>
      <w:pPr>
        <w:tabs>
          <w:tab w:val="num" w:pos="547"/>
        </w:tabs>
        <w:ind w:left="54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267"/>
        </w:tabs>
        <w:ind w:left="1267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987"/>
        </w:tabs>
        <w:ind w:left="1987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707"/>
        </w:tabs>
        <w:ind w:left="2707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427"/>
        </w:tabs>
        <w:ind w:left="3427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147"/>
        </w:tabs>
        <w:ind w:left="4147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867"/>
        </w:tabs>
        <w:ind w:left="4867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587"/>
        </w:tabs>
        <w:ind w:left="5587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307"/>
        </w:tabs>
        <w:ind w:left="6307" w:hanging="180"/>
      </w:pPr>
    </w:lvl>
  </w:abstractNum>
  <w:num w:numId="1" w16cid:durableId="1334449220">
    <w:abstractNumId w:val="6"/>
  </w:num>
  <w:num w:numId="2" w16cid:durableId="1661762722">
    <w:abstractNumId w:val="12"/>
  </w:num>
  <w:num w:numId="3" w16cid:durableId="1616519906">
    <w:abstractNumId w:val="1"/>
  </w:num>
  <w:num w:numId="4" w16cid:durableId="2020768425">
    <w:abstractNumId w:val="3"/>
  </w:num>
  <w:num w:numId="5" w16cid:durableId="724373731">
    <w:abstractNumId w:val="8"/>
  </w:num>
  <w:num w:numId="6" w16cid:durableId="1584339110">
    <w:abstractNumId w:val="2"/>
  </w:num>
  <w:num w:numId="7" w16cid:durableId="502015574">
    <w:abstractNumId w:val="5"/>
  </w:num>
  <w:num w:numId="8" w16cid:durableId="1454783127">
    <w:abstractNumId w:val="9"/>
  </w:num>
  <w:num w:numId="9" w16cid:durableId="626668012">
    <w:abstractNumId w:val="0"/>
  </w:num>
  <w:num w:numId="10" w16cid:durableId="1095634591">
    <w:abstractNumId w:val="7"/>
  </w:num>
  <w:num w:numId="11" w16cid:durableId="262149230">
    <w:abstractNumId w:val="11"/>
  </w:num>
  <w:num w:numId="12" w16cid:durableId="1183515115">
    <w:abstractNumId w:val="4"/>
  </w:num>
  <w:num w:numId="13" w16cid:durableId="62751030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719D6"/>
    <w:rsid w:val="00000856"/>
    <w:rsid w:val="000039BA"/>
    <w:rsid w:val="00004F3B"/>
    <w:rsid w:val="00007BA7"/>
    <w:rsid w:val="00010EC3"/>
    <w:rsid w:val="000127E7"/>
    <w:rsid w:val="00013A2D"/>
    <w:rsid w:val="0002000B"/>
    <w:rsid w:val="000211C9"/>
    <w:rsid w:val="00021E6B"/>
    <w:rsid w:val="000226C6"/>
    <w:rsid w:val="00022782"/>
    <w:rsid w:val="00024CE0"/>
    <w:rsid w:val="00025CE1"/>
    <w:rsid w:val="00030683"/>
    <w:rsid w:val="00033513"/>
    <w:rsid w:val="00035A8C"/>
    <w:rsid w:val="00035F6E"/>
    <w:rsid w:val="00036161"/>
    <w:rsid w:val="00036F57"/>
    <w:rsid w:val="00037D78"/>
    <w:rsid w:val="00042118"/>
    <w:rsid w:val="000428EC"/>
    <w:rsid w:val="00043FF2"/>
    <w:rsid w:val="00045DBF"/>
    <w:rsid w:val="000471EC"/>
    <w:rsid w:val="00053EE6"/>
    <w:rsid w:val="0005437C"/>
    <w:rsid w:val="0005596D"/>
    <w:rsid w:val="000600F9"/>
    <w:rsid w:val="0006292C"/>
    <w:rsid w:val="00064312"/>
    <w:rsid w:val="00066260"/>
    <w:rsid w:val="00067556"/>
    <w:rsid w:val="00070853"/>
    <w:rsid w:val="0007111E"/>
    <w:rsid w:val="0007181B"/>
    <w:rsid w:val="00071F26"/>
    <w:rsid w:val="00072B26"/>
    <w:rsid w:val="00074CF8"/>
    <w:rsid w:val="00075E4E"/>
    <w:rsid w:val="000819F8"/>
    <w:rsid w:val="0008214B"/>
    <w:rsid w:val="00082BF0"/>
    <w:rsid w:val="000928DC"/>
    <w:rsid w:val="00092ED8"/>
    <w:rsid w:val="00093C66"/>
    <w:rsid w:val="000954DA"/>
    <w:rsid w:val="00095F08"/>
    <w:rsid w:val="00095FF8"/>
    <w:rsid w:val="00096A77"/>
    <w:rsid w:val="00096AE1"/>
    <w:rsid w:val="0009756C"/>
    <w:rsid w:val="00097D92"/>
    <w:rsid w:val="000A1A9E"/>
    <w:rsid w:val="000A310E"/>
    <w:rsid w:val="000B4B36"/>
    <w:rsid w:val="000B5657"/>
    <w:rsid w:val="000B57C3"/>
    <w:rsid w:val="000B7D2A"/>
    <w:rsid w:val="000C07DA"/>
    <w:rsid w:val="000C326A"/>
    <w:rsid w:val="000C4C02"/>
    <w:rsid w:val="000C7064"/>
    <w:rsid w:val="000C743A"/>
    <w:rsid w:val="000C7AF1"/>
    <w:rsid w:val="000D005B"/>
    <w:rsid w:val="000D45E9"/>
    <w:rsid w:val="000E00B1"/>
    <w:rsid w:val="000E3673"/>
    <w:rsid w:val="000F166F"/>
    <w:rsid w:val="000F7074"/>
    <w:rsid w:val="00100180"/>
    <w:rsid w:val="0010761A"/>
    <w:rsid w:val="00110850"/>
    <w:rsid w:val="00111B51"/>
    <w:rsid w:val="00112462"/>
    <w:rsid w:val="001135BD"/>
    <w:rsid w:val="0011667C"/>
    <w:rsid w:val="0012090B"/>
    <w:rsid w:val="001214FD"/>
    <w:rsid w:val="001217E1"/>
    <w:rsid w:val="00121F38"/>
    <w:rsid w:val="00122154"/>
    <w:rsid w:val="001225BD"/>
    <w:rsid w:val="001227DC"/>
    <w:rsid w:val="00122A68"/>
    <w:rsid w:val="00122A85"/>
    <w:rsid w:val="001234B9"/>
    <w:rsid w:val="0012430B"/>
    <w:rsid w:val="00125636"/>
    <w:rsid w:val="0012702F"/>
    <w:rsid w:val="0013070D"/>
    <w:rsid w:val="00131475"/>
    <w:rsid w:val="001361DE"/>
    <w:rsid w:val="00136663"/>
    <w:rsid w:val="00136862"/>
    <w:rsid w:val="00136B85"/>
    <w:rsid w:val="00141E68"/>
    <w:rsid w:val="001436DE"/>
    <w:rsid w:val="00143A92"/>
    <w:rsid w:val="00144A72"/>
    <w:rsid w:val="001453E4"/>
    <w:rsid w:val="00146136"/>
    <w:rsid w:val="00147CEA"/>
    <w:rsid w:val="00152B1A"/>
    <w:rsid w:val="0016317A"/>
    <w:rsid w:val="00163C12"/>
    <w:rsid w:val="001705D9"/>
    <w:rsid w:val="00171FB4"/>
    <w:rsid w:val="00172242"/>
    <w:rsid w:val="00172D01"/>
    <w:rsid w:val="00172E1C"/>
    <w:rsid w:val="00177403"/>
    <w:rsid w:val="0017740B"/>
    <w:rsid w:val="0018413F"/>
    <w:rsid w:val="00190DFA"/>
    <w:rsid w:val="00193D4D"/>
    <w:rsid w:val="00195564"/>
    <w:rsid w:val="00195A4B"/>
    <w:rsid w:val="00196769"/>
    <w:rsid w:val="00196F2D"/>
    <w:rsid w:val="0019748B"/>
    <w:rsid w:val="001A017E"/>
    <w:rsid w:val="001A0C89"/>
    <w:rsid w:val="001A3228"/>
    <w:rsid w:val="001A5920"/>
    <w:rsid w:val="001A618C"/>
    <w:rsid w:val="001A72D7"/>
    <w:rsid w:val="001B0E4C"/>
    <w:rsid w:val="001B1208"/>
    <w:rsid w:val="001B147B"/>
    <w:rsid w:val="001B3DF4"/>
    <w:rsid w:val="001B4223"/>
    <w:rsid w:val="001B46EA"/>
    <w:rsid w:val="001B5532"/>
    <w:rsid w:val="001B55A6"/>
    <w:rsid w:val="001C0A42"/>
    <w:rsid w:val="001C390B"/>
    <w:rsid w:val="001C4BB3"/>
    <w:rsid w:val="001C573F"/>
    <w:rsid w:val="001C5A22"/>
    <w:rsid w:val="001C6FAD"/>
    <w:rsid w:val="001C75BE"/>
    <w:rsid w:val="001D1065"/>
    <w:rsid w:val="001D128B"/>
    <w:rsid w:val="001D1B50"/>
    <w:rsid w:val="001D294B"/>
    <w:rsid w:val="001D3DD3"/>
    <w:rsid w:val="001D6174"/>
    <w:rsid w:val="001D7A20"/>
    <w:rsid w:val="001E1066"/>
    <w:rsid w:val="001E1BDD"/>
    <w:rsid w:val="001E2E4F"/>
    <w:rsid w:val="001E2F82"/>
    <w:rsid w:val="001E3809"/>
    <w:rsid w:val="001E4116"/>
    <w:rsid w:val="001E6227"/>
    <w:rsid w:val="001E65A1"/>
    <w:rsid w:val="001F1653"/>
    <w:rsid w:val="001F2AB5"/>
    <w:rsid w:val="001F3379"/>
    <w:rsid w:val="001F3D3A"/>
    <w:rsid w:val="001F3E93"/>
    <w:rsid w:val="001F41BE"/>
    <w:rsid w:val="001F7D68"/>
    <w:rsid w:val="00200757"/>
    <w:rsid w:val="0020195A"/>
    <w:rsid w:val="002019DC"/>
    <w:rsid w:val="00203AC3"/>
    <w:rsid w:val="00204AC3"/>
    <w:rsid w:val="00205BC6"/>
    <w:rsid w:val="00205EE9"/>
    <w:rsid w:val="00207EA0"/>
    <w:rsid w:val="00210774"/>
    <w:rsid w:val="00210B47"/>
    <w:rsid w:val="00211048"/>
    <w:rsid w:val="0022384A"/>
    <w:rsid w:val="00223F25"/>
    <w:rsid w:val="00224149"/>
    <w:rsid w:val="002242F1"/>
    <w:rsid w:val="002308D0"/>
    <w:rsid w:val="00231F23"/>
    <w:rsid w:val="00232982"/>
    <w:rsid w:val="00232F15"/>
    <w:rsid w:val="00237DB2"/>
    <w:rsid w:val="00241B8A"/>
    <w:rsid w:val="00241CB7"/>
    <w:rsid w:val="002428C4"/>
    <w:rsid w:val="00243482"/>
    <w:rsid w:val="00246751"/>
    <w:rsid w:val="002475ED"/>
    <w:rsid w:val="00250F04"/>
    <w:rsid w:val="0025283C"/>
    <w:rsid w:val="002543C3"/>
    <w:rsid w:val="0025793D"/>
    <w:rsid w:val="00260275"/>
    <w:rsid w:val="002605F1"/>
    <w:rsid w:val="00260FA6"/>
    <w:rsid w:val="00261D1B"/>
    <w:rsid w:val="00263142"/>
    <w:rsid w:val="0026381E"/>
    <w:rsid w:val="002648B2"/>
    <w:rsid w:val="00267432"/>
    <w:rsid w:val="00270A3F"/>
    <w:rsid w:val="00271D3A"/>
    <w:rsid w:val="00271E0A"/>
    <w:rsid w:val="0027206C"/>
    <w:rsid w:val="00272761"/>
    <w:rsid w:val="00273867"/>
    <w:rsid w:val="002743EA"/>
    <w:rsid w:val="002760B2"/>
    <w:rsid w:val="00277EE4"/>
    <w:rsid w:val="002834CC"/>
    <w:rsid w:val="002866B1"/>
    <w:rsid w:val="00287B41"/>
    <w:rsid w:val="0029012B"/>
    <w:rsid w:val="002918AD"/>
    <w:rsid w:val="002A0EBA"/>
    <w:rsid w:val="002A2AD8"/>
    <w:rsid w:val="002A3699"/>
    <w:rsid w:val="002A39B9"/>
    <w:rsid w:val="002A4B3E"/>
    <w:rsid w:val="002A588C"/>
    <w:rsid w:val="002B2A9F"/>
    <w:rsid w:val="002B2D4B"/>
    <w:rsid w:val="002B320F"/>
    <w:rsid w:val="002B34FF"/>
    <w:rsid w:val="002B4D24"/>
    <w:rsid w:val="002B6C9D"/>
    <w:rsid w:val="002C10C7"/>
    <w:rsid w:val="002C19BD"/>
    <w:rsid w:val="002C29D9"/>
    <w:rsid w:val="002C3252"/>
    <w:rsid w:val="002C4000"/>
    <w:rsid w:val="002C6154"/>
    <w:rsid w:val="002C6B3C"/>
    <w:rsid w:val="002C7CB9"/>
    <w:rsid w:val="002D0892"/>
    <w:rsid w:val="002D45F0"/>
    <w:rsid w:val="002D53B5"/>
    <w:rsid w:val="002D590C"/>
    <w:rsid w:val="002D5F4F"/>
    <w:rsid w:val="002D66FD"/>
    <w:rsid w:val="002D715F"/>
    <w:rsid w:val="002E5884"/>
    <w:rsid w:val="002F255D"/>
    <w:rsid w:val="002F2742"/>
    <w:rsid w:val="002F2CA7"/>
    <w:rsid w:val="002F302B"/>
    <w:rsid w:val="002F3F88"/>
    <w:rsid w:val="002F6EF5"/>
    <w:rsid w:val="00304156"/>
    <w:rsid w:val="003041FE"/>
    <w:rsid w:val="003068A9"/>
    <w:rsid w:val="00306B6E"/>
    <w:rsid w:val="00307436"/>
    <w:rsid w:val="00310E60"/>
    <w:rsid w:val="003134B3"/>
    <w:rsid w:val="00313FCD"/>
    <w:rsid w:val="00314085"/>
    <w:rsid w:val="00314582"/>
    <w:rsid w:val="00315D9F"/>
    <w:rsid w:val="00316B54"/>
    <w:rsid w:val="00316CBF"/>
    <w:rsid w:val="00317418"/>
    <w:rsid w:val="00323795"/>
    <w:rsid w:val="00324DF9"/>
    <w:rsid w:val="00327201"/>
    <w:rsid w:val="00330583"/>
    <w:rsid w:val="00330973"/>
    <w:rsid w:val="00334077"/>
    <w:rsid w:val="00337F67"/>
    <w:rsid w:val="0034256B"/>
    <w:rsid w:val="0034365D"/>
    <w:rsid w:val="00346C64"/>
    <w:rsid w:val="0035014C"/>
    <w:rsid w:val="00352672"/>
    <w:rsid w:val="003532C6"/>
    <w:rsid w:val="003614D9"/>
    <w:rsid w:val="003620D1"/>
    <w:rsid w:val="003636C3"/>
    <w:rsid w:val="00363AF5"/>
    <w:rsid w:val="00365226"/>
    <w:rsid w:val="00365E3F"/>
    <w:rsid w:val="003674F3"/>
    <w:rsid w:val="00372473"/>
    <w:rsid w:val="003778D4"/>
    <w:rsid w:val="00380362"/>
    <w:rsid w:val="003807FF"/>
    <w:rsid w:val="00381080"/>
    <w:rsid w:val="00381108"/>
    <w:rsid w:val="003819BF"/>
    <w:rsid w:val="00381F14"/>
    <w:rsid w:val="003828A4"/>
    <w:rsid w:val="00385489"/>
    <w:rsid w:val="00392A1A"/>
    <w:rsid w:val="0039311A"/>
    <w:rsid w:val="00397982"/>
    <w:rsid w:val="003A2D8C"/>
    <w:rsid w:val="003A6A4B"/>
    <w:rsid w:val="003B2453"/>
    <w:rsid w:val="003B2D60"/>
    <w:rsid w:val="003B4310"/>
    <w:rsid w:val="003B6EF5"/>
    <w:rsid w:val="003C054D"/>
    <w:rsid w:val="003C231A"/>
    <w:rsid w:val="003C27F9"/>
    <w:rsid w:val="003C3384"/>
    <w:rsid w:val="003C3841"/>
    <w:rsid w:val="003C447E"/>
    <w:rsid w:val="003C53A8"/>
    <w:rsid w:val="003D0EAE"/>
    <w:rsid w:val="003D1409"/>
    <w:rsid w:val="003D4C31"/>
    <w:rsid w:val="003D65E0"/>
    <w:rsid w:val="003D660C"/>
    <w:rsid w:val="003E11B4"/>
    <w:rsid w:val="003E13E5"/>
    <w:rsid w:val="003E3AAA"/>
    <w:rsid w:val="003E499E"/>
    <w:rsid w:val="003E4F81"/>
    <w:rsid w:val="003E6177"/>
    <w:rsid w:val="003E74D8"/>
    <w:rsid w:val="003F0160"/>
    <w:rsid w:val="003F3D31"/>
    <w:rsid w:val="003F6110"/>
    <w:rsid w:val="003F78FD"/>
    <w:rsid w:val="003F7B83"/>
    <w:rsid w:val="0040224F"/>
    <w:rsid w:val="004024A9"/>
    <w:rsid w:val="00403B3E"/>
    <w:rsid w:val="00404149"/>
    <w:rsid w:val="00404633"/>
    <w:rsid w:val="004051DC"/>
    <w:rsid w:val="00407369"/>
    <w:rsid w:val="00411953"/>
    <w:rsid w:val="0041489D"/>
    <w:rsid w:val="00421F26"/>
    <w:rsid w:val="0043227B"/>
    <w:rsid w:val="004324A9"/>
    <w:rsid w:val="0043351D"/>
    <w:rsid w:val="004360AF"/>
    <w:rsid w:val="00436304"/>
    <w:rsid w:val="00441484"/>
    <w:rsid w:val="0044338A"/>
    <w:rsid w:val="00444DCB"/>
    <w:rsid w:val="004459F1"/>
    <w:rsid w:val="004464E5"/>
    <w:rsid w:val="00447820"/>
    <w:rsid w:val="00450E64"/>
    <w:rsid w:val="00450FA4"/>
    <w:rsid w:val="0045608B"/>
    <w:rsid w:val="00462E38"/>
    <w:rsid w:val="00463D16"/>
    <w:rsid w:val="0046441C"/>
    <w:rsid w:val="004648F9"/>
    <w:rsid w:val="00464BE9"/>
    <w:rsid w:val="0046685E"/>
    <w:rsid w:val="0047202B"/>
    <w:rsid w:val="00472052"/>
    <w:rsid w:val="00473DD8"/>
    <w:rsid w:val="00475E52"/>
    <w:rsid w:val="00476296"/>
    <w:rsid w:val="00477B11"/>
    <w:rsid w:val="0048010E"/>
    <w:rsid w:val="004830F6"/>
    <w:rsid w:val="00484187"/>
    <w:rsid w:val="00493C5B"/>
    <w:rsid w:val="004942C5"/>
    <w:rsid w:val="00495C33"/>
    <w:rsid w:val="00496419"/>
    <w:rsid w:val="0049723B"/>
    <w:rsid w:val="004A23A3"/>
    <w:rsid w:val="004A39E9"/>
    <w:rsid w:val="004A40B1"/>
    <w:rsid w:val="004A55CD"/>
    <w:rsid w:val="004A55EF"/>
    <w:rsid w:val="004A75EE"/>
    <w:rsid w:val="004B1BA7"/>
    <w:rsid w:val="004B20E4"/>
    <w:rsid w:val="004B26C0"/>
    <w:rsid w:val="004B2BAB"/>
    <w:rsid w:val="004B3761"/>
    <w:rsid w:val="004B6794"/>
    <w:rsid w:val="004B6BB3"/>
    <w:rsid w:val="004C3615"/>
    <w:rsid w:val="004C48B5"/>
    <w:rsid w:val="004C4B05"/>
    <w:rsid w:val="004C6B64"/>
    <w:rsid w:val="004D03CE"/>
    <w:rsid w:val="004D17DD"/>
    <w:rsid w:val="004D2DB2"/>
    <w:rsid w:val="004D4D10"/>
    <w:rsid w:val="004D7A95"/>
    <w:rsid w:val="004E0E39"/>
    <w:rsid w:val="004E224F"/>
    <w:rsid w:val="004E614A"/>
    <w:rsid w:val="004E7A1A"/>
    <w:rsid w:val="004F5106"/>
    <w:rsid w:val="004F5DD9"/>
    <w:rsid w:val="004F6533"/>
    <w:rsid w:val="00500476"/>
    <w:rsid w:val="0050120A"/>
    <w:rsid w:val="00502992"/>
    <w:rsid w:val="00506125"/>
    <w:rsid w:val="0050788C"/>
    <w:rsid w:val="00510DC0"/>
    <w:rsid w:val="005151D5"/>
    <w:rsid w:val="00516601"/>
    <w:rsid w:val="005175C5"/>
    <w:rsid w:val="00517B34"/>
    <w:rsid w:val="005204D3"/>
    <w:rsid w:val="00521729"/>
    <w:rsid w:val="00522FF4"/>
    <w:rsid w:val="00525FA9"/>
    <w:rsid w:val="00526E26"/>
    <w:rsid w:val="00532892"/>
    <w:rsid w:val="00532FBC"/>
    <w:rsid w:val="00535F9A"/>
    <w:rsid w:val="005367D0"/>
    <w:rsid w:val="00536F80"/>
    <w:rsid w:val="00540DA4"/>
    <w:rsid w:val="0054271E"/>
    <w:rsid w:val="005435D0"/>
    <w:rsid w:val="005441B4"/>
    <w:rsid w:val="00553FE6"/>
    <w:rsid w:val="0055514D"/>
    <w:rsid w:val="0055595A"/>
    <w:rsid w:val="005611C7"/>
    <w:rsid w:val="00562FA9"/>
    <w:rsid w:val="00570660"/>
    <w:rsid w:val="00571AF6"/>
    <w:rsid w:val="00577914"/>
    <w:rsid w:val="00580931"/>
    <w:rsid w:val="0058245B"/>
    <w:rsid w:val="00582DE1"/>
    <w:rsid w:val="00583373"/>
    <w:rsid w:val="00585FA3"/>
    <w:rsid w:val="005959C9"/>
    <w:rsid w:val="005A009B"/>
    <w:rsid w:val="005A2196"/>
    <w:rsid w:val="005A26C4"/>
    <w:rsid w:val="005A567E"/>
    <w:rsid w:val="005B074B"/>
    <w:rsid w:val="005B0E15"/>
    <w:rsid w:val="005B1B57"/>
    <w:rsid w:val="005B2975"/>
    <w:rsid w:val="005B29F9"/>
    <w:rsid w:val="005B372A"/>
    <w:rsid w:val="005B55FA"/>
    <w:rsid w:val="005B5FC2"/>
    <w:rsid w:val="005C2831"/>
    <w:rsid w:val="005D35A4"/>
    <w:rsid w:val="005D5468"/>
    <w:rsid w:val="005D6075"/>
    <w:rsid w:val="005D6968"/>
    <w:rsid w:val="005D710E"/>
    <w:rsid w:val="005D773D"/>
    <w:rsid w:val="005D7D7E"/>
    <w:rsid w:val="005E1FCD"/>
    <w:rsid w:val="005E624A"/>
    <w:rsid w:val="005E72A8"/>
    <w:rsid w:val="005F1A00"/>
    <w:rsid w:val="005F1DB3"/>
    <w:rsid w:val="005F208D"/>
    <w:rsid w:val="005F2371"/>
    <w:rsid w:val="005F27BF"/>
    <w:rsid w:val="005F2964"/>
    <w:rsid w:val="005F2C28"/>
    <w:rsid w:val="005F3430"/>
    <w:rsid w:val="005F4EAF"/>
    <w:rsid w:val="005F5C3A"/>
    <w:rsid w:val="005F7B33"/>
    <w:rsid w:val="00602316"/>
    <w:rsid w:val="00607CFE"/>
    <w:rsid w:val="00607F46"/>
    <w:rsid w:val="00610051"/>
    <w:rsid w:val="006140C8"/>
    <w:rsid w:val="006170DE"/>
    <w:rsid w:val="00620EC7"/>
    <w:rsid w:val="006215EF"/>
    <w:rsid w:val="006241E0"/>
    <w:rsid w:val="00624E2B"/>
    <w:rsid w:val="0062561C"/>
    <w:rsid w:val="00626EF1"/>
    <w:rsid w:val="00627506"/>
    <w:rsid w:val="00627748"/>
    <w:rsid w:val="0063068B"/>
    <w:rsid w:val="00631E6F"/>
    <w:rsid w:val="0063200F"/>
    <w:rsid w:val="00632880"/>
    <w:rsid w:val="00636570"/>
    <w:rsid w:val="006378D3"/>
    <w:rsid w:val="00641AA9"/>
    <w:rsid w:val="006422B6"/>
    <w:rsid w:val="00642836"/>
    <w:rsid w:val="006428E8"/>
    <w:rsid w:val="00644012"/>
    <w:rsid w:val="00644564"/>
    <w:rsid w:val="00644882"/>
    <w:rsid w:val="006455DD"/>
    <w:rsid w:val="0065336D"/>
    <w:rsid w:val="006537A0"/>
    <w:rsid w:val="006556DB"/>
    <w:rsid w:val="006616C4"/>
    <w:rsid w:val="006616FE"/>
    <w:rsid w:val="00661A2E"/>
    <w:rsid w:val="006624AF"/>
    <w:rsid w:val="0066296E"/>
    <w:rsid w:val="00665154"/>
    <w:rsid w:val="0066536F"/>
    <w:rsid w:val="00666A1C"/>
    <w:rsid w:val="006674AA"/>
    <w:rsid w:val="00667665"/>
    <w:rsid w:val="00670121"/>
    <w:rsid w:val="006735C5"/>
    <w:rsid w:val="006743ED"/>
    <w:rsid w:val="00680691"/>
    <w:rsid w:val="0068268A"/>
    <w:rsid w:val="00682824"/>
    <w:rsid w:val="00682AB8"/>
    <w:rsid w:val="00682E51"/>
    <w:rsid w:val="00682F19"/>
    <w:rsid w:val="00683780"/>
    <w:rsid w:val="0068644C"/>
    <w:rsid w:val="006864DD"/>
    <w:rsid w:val="00686899"/>
    <w:rsid w:val="00686CF2"/>
    <w:rsid w:val="006925CA"/>
    <w:rsid w:val="006928F7"/>
    <w:rsid w:val="00692A56"/>
    <w:rsid w:val="00692FD0"/>
    <w:rsid w:val="0069561B"/>
    <w:rsid w:val="0069700B"/>
    <w:rsid w:val="006A0EC0"/>
    <w:rsid w:val="006A2442"/>
    <w:rsid w:val="006A2C3B"/>
    <w:rsid w:val="006A414A"/>
    <w:rsid w:val="006A66FE"/>
    <w:rsid w:val="006A7861"/>
    <w:rsid w:val="006B2FE4"/>
    <w:rsid w:val="006B4368"/>
    <w:rsid w:val="006C0B24"/>
    <w:rsid w:val="006C2D3A"/>
    <w:rsid w:val="006C5B73"/>
    <w:rsid w:val="006C7BB7"/>
    <w:rsid w:val="006D19D4"/>
    <w:rsid w:val="006D4858"/>
    <w:rsid w:val="006D4E24"/>
    <w:rsid w:val="006D50F1"/>
    <w:rsid w:val="006D5D6B"/>
    <w:rsid w:val="006E348D"/>
    <w:rsid w:val="006E4C0D"/>
    <w:rsid w:val="006E4C90"/>
    <w:rsid w:val="006E63D6"/>
    <w:rsid w:val="006F0AAB"/>
    <w:rsid w:val="006F193B"/>
    <w:rsid w:val="006F75BB"/>
    <w:rsid w:val="00700FA8"/>
    <w:rsid w:val="007021A9"/>
    <w:rsid w:val="0070307F"/>
    <w:rsid w:val="00706E83"/>
    <w:rsid w:val="00707D85"/>
    <w:rsid w:val="007116D9"/>
    <w:rsid w:val="007117C1"/>
    <w:rsid w:val="00713272"/>
    <w:rsid w:val="00714670"/>
    <w:rsid w:val="00716D2A"/>
    <w:rsid w:val="007172B2"/>
    <w:rsid w:val="00720D69"/>
    <w:rsid w:val="007226DB"/>
    <w:rsid w:val="007229B2"/>
    <w:rsid w:val="00726A94"/>
    <w:rsid w:val="00730CE2"/>
    <w:rsid w:val="00731710"/>
    <w:rsid w:val="00733D5F"/>
    <w:rsid w:val="0073461C"/>
    <w:rsid w:val="00735274"/>
    <w:rsid w:val="00735743"/>
    <w:rsid w:val="0074372E"/>
    <w:rsid w:val="00745735"/>
    <w:rsid w:val="00745D6D"/>
    <w:rsid w:val="00751DE3"/>
    <w:rsid w:val="00754C1E"/>
    <w:rsid w:val="007551FA"/>
    <w:rsid w:val="00757291"/>
    <w:rsid w:val="007622CF"/>
    <w:rsid w:val="00762713"/>
    <w:rsid w:val="00762B08"/>
    <w:rsid w:val="007630C7"/>
    <w:rsid w:val="0076573F"/>
    <w:rsid w:val="007675F9"/>
    <w:rsid w:val="00771B5D"/>
    <w:rsid w:val="00771DB3"/>
    <w:rsid w:val="00771F3A"/>
    <w:rsid w:val="00773017"/>
    <w:rsid w:val="00773B3C"/>
    <w:rsid w:val="0077446B"/>
    <w:rsid w:val="00774C35"/>
    <w:rsid w:val="00777AEA"/>
    <w:rsid w:val="00777C15"/>
    <w:rsid w:val="00780CAC"/>
    <w:rsid w:val="007829E5"/>
    <w:rsid w:val="0078362B"/>
    <w:rsid w:val="00785F58"/>
    <w:rsid w:val="0078672C"/>
    <w:rsid w:val="007921D9"/>
    <w:rsid w:val="0079311E"/>
    <w:rsid w:val="007951B2"/>
    <w:rsid w:val="00795A9C"/>
    <w:rsid w:val="00796E9C"/>
    <w:rsid w:val="00797F55"/>
    <w:rsid w:val="007A094C"/>
    <w:rsid w:val="007A2809"/>
    <w:rsid w:val="007A5933"/>
    <w:rsid w:val="007A6BAD"/>
    <w:rsid w:val="007B13D4"/>
    <w:rsid w:val="007B31E6"/>
    <w:rsid w:val="007B4715"/>
    <w:rsid w:val="007B5049"/>
    <w:rsid w:val="007B5F83"/>
    <w:rsid w:val="007B62A3"/>
    <w:rsid w:val="007B73D7"/>
    <w:rsid w:val="007C035E"/>
    <w:rsid w:val="007C2151"/>
    <w:rsid w:val="007C28BF"/>
    <w:rsid w:val="007C580A"/>
    <w:rsid w:val="007C6A1C"/>
    <w:rsid w:val="007D17AF"/>
    <w:rsid w:val="007D2580"/>
    <w:rsid w:val="007D2665"/>
    <w:rsid w:val="007D3B49"/>
    <w:rsid w:val="007D539D"/>
    <w:rsid w:val="007D5D7C"/>
    <w:rsid w:val="007D68B8"/>
    <w:rsid w:val="007E00E5"/>
    <w:rsid w:val="007E1A18"/>
    <w:rsid w:val="007E1C0F"/>
    <w:rsid w:val="007E48DE"/>
    <w:rsid w:val="007E5ECF"/>
    <w:rsid w:val="007F012D"/>
    <w:rsid w:val="007F3806"/>
    <w:rsid w:val="007F38A5"/>
    <w:rsid w:val="007F3AF8"/>
    <w:rsid w:val="00800938"/>
    <w:rsid w:val="00801122"/>
    <w:rsid w:val="0080154F"/>
    <w:rsid w:val="00802592"/>
    <w:rsid w:val="00804F09"/>
    <w:rsid w:val="00806C47"/>
    <w:rsid w:val="00807AF0"/>
    <w:rsid w:val="008134B9"/>
    <w:rsid w:val="00815925"/>
    <w:rsid w:val="008168D9"/>
    <w:rsid w:val="00817AFB"/>
    <w:rsid w:val="0082444F"/>
    <w:rsid w:val="008308EF"/>
    <w:rsid w:val="00832426"/>
    <w:rsid w:val="008335C7"/>
    <w:rsid w:val="00833D79"/>
    <w:rsid w:val="00834D24"/>
    <w:rsid w:val="008359B9"/>
    <w:rsid w:val="00836DAB"/>
    <w:rsid w:val="00837961"/>
    <w:rsid w:val="00841B41"/>
    <w:rsid w:val="00843193"/>
    <w:rsid w:val="0084391B"/>
    <w:rsid w:val="00844411"/>
    <w:rsid w:val="00844C17"/>
    <w:rsid w:val="00845EAA"/>
    <w:rsid w:val="008473F0"/>
    <w:rsid w:val="00853587"/>
    <w:rsid w:val="00853647"/>
    <w:rsid w:val="00856CBE"/>
    <w:rsid w:val="008611E6"/>
    <w:rsid w:val="008623A2"/>
    <w:rsid w:val="00862483"/>
    <w:rsid w:val="00864133"/>
    <w:rsid w:val="00864F8F"/>
    <w:rsid w:val="008719D6"/>
    <w:rsid w:val="00872DDE"/>
    <w:rsid w:val="0087643F"/>
    <w:rsid w:val="00877334"/>
    <w:rsid w:val="00880C74"/>
    <w:rsid w:val="00881EDC"/>
    <w:rsid w:val="00882BA7"/>
    <w:rsid w:val="00884406"/>
    <w:rsid w:val="00884D45"/>
    <w:rsid w:val="00885CD6"/>
    <w:rsid w:val="008864B0"/>
    <w:rsid w:val="0088654B"/>
    <w:rsid w:val="00887C7B"/>
    <w:rsid w:val="008912A7"/>
    <w:rsid w:val="00892062"/>
    <w:rsid w:val="00893E8F"/>
    <w:rsid w:val="008947EF"/>
    <w:rsid w:val="00894F3F"/>
    <w:rsid w:val="00894F88"/>
    <w:rsid w:val="00895C75"/>
    <w:rsid w:val="00897A8A"/>
    <w:rsid w:val="008A0729"/>
    <w:rsid w:val="008A0E88"/>
    <w:rsid w:val="008A135E"/>
    <w:rsid w:val="008A1F77"/>
    <w:rsid w:val="008A3070"/>
    <w:rsid w:val="008A457D"/>
    <w:rsid w:val="008A7792"/>
    <w:rsid w:val="008A792F"/>
    <w:rsid w:val="008A7D72"/>
    <w:rsid w:val="008B13ED"/>
    <w:rsid w:val="008B47CC"/>
    <w:rsid w:val="008B4AEE"/>
    <w:rsid w:val="008C1329"/>
    <w:rsid w:val="008C1952"/>
    <w:rsid w:val="008C20CB"/>
    <w:rsid w:val="008C2993"/>
    <w:rsid w:val="008C3E80"/>
    <w:rsid w:val="008C3F4D"/>
    <w:rsid w:val="008C5741"/>
    <w:rsid w:val="008C7FF9"/>
    <w:rsid w:val="008D04AF"/>
    <w:rsid w:val="008D04FF"/>
    <w:rsid w:val="008D2277"/>
    <w:rsid w:val="008D3415"/>
    <w:rsid w:val="008D3457"/>
    <w:rsid w:val="008D3D45"/>
    <w:rsid w:val="008D5237"/>
    <w:rsid w:val="008D7EC1"/>
    <w:rsid w:val="008E3625"/>
    <w:rsid w:val="008E37E2"/>
    <w:rsid w:val="008E4F92"/>
    <w:rsid w:val="008E5C73"/>
    <w:rsid w:val="008E6C22"/>
    <w:rsid w:val="008E7FAF"/>
    <w:rsid w:val="008F13A1"/>
    <w:rsid w:val="008F218C"/>
    <w:rsid w:val="008F2494"/>
    <w:rsid w:val="008F3BCB"/>
    <w:rsid w:val="008F3E32"/>
    <w:rsid w:val="008F6193"/>
    <w:rsid w:val="008F61DD"/>
    <w:rsid w:val="008F78E2"/>
    <w:rsid w:val="009067CD"/>
    <w:rsid w:val="00906BA7"/>
    <w:rsid w:val="00907670"/>
    <w:rsid w:val="009078DE"/>
    <w:rsid w:val="0091097B"/>
    <w:rsid w:val="00913E76"/>
    <w:rsid w:val="00921239"/>
    <w:rsid w:val="00921934"/>
    <w:rsid w:val="00921963"/>
    <w:rsid w:val="00922405"/>
    <w:rsid w:val="009225A8"/>
    <w:rsid w:val="009226CE"/>
    <w:rsid w:val="009231D6"/>
    <w:rsid w:val="009240AA"/>
    <w:rsid w:val="009272AC"/>
    <w:rsid w:val="00927B46"/>
    <w:rsid w:val="00930A6E"/>
    <w:rsid w:val="0093278C"/>
    <w:rsid w:val="00932E6F"/>
    <w:rsid w:val="00933419"/>
    <w:rsid w:val="0093534D"/>
    <w:rsid w:val="009367D0"/>
    <w:rsid w:val="0093704C"/>
    <w:rsid w:val="0093714B"/>
    <w:rsid w:val="00937A6E"/>
    <w:rsid w:val="00937D05"/>
    <w:rsid w:val="009423AD"/>
    <w:rsid w:val="00942E9B"/>
    <w:rsid w:val="009442A9"/>
    <w:rsid w:val="009447D8"/>
    <w:rsid w:val="009448AF"/>
    <w:rsid w:val="00946085"/>
    <w:rsid w:val="00947FAA"/>
    <w:rsid w:val="00950AA4"/>
    <w:rsid w:val="00950F8F"/>
    <w:rsid w:val="009527B3"/>
    <w:rsid w:val="00955326"/>
    <w:rsid w:val="00955ABB"/>
    <w:rsid w:val="009566C9"/>
    <w:rsid w:val="00960CE3"/>
    <w:rsid w:val="00962AE4"/>
    <w:rsid w:val="009638DD"/>
    <w:rsid w:val="00963EAB"/>
    <w:rsid w:val="009705F1"/>
    <w:rsid w:val="0097087C"/>
    <w:rsid w:val="0097154C"/>
    <w:rsid w:val="0097367F"/>
    <w:rsid w:val="009743AE"/>
    <w:rsid w:val="00977746"/>
    <w:rsid w:val="0098072D"/>
    <w:rsid w:val="00981C7B"/>
    <w:rsid w:val="009820B1"/>
    <w:rsid w:val="00982B9B"/>
    <w:rsid w:val="00986349"/>
    <w:rsid w:val="00986A22"/>
    <w:rsid w:val="00987DFF"/>
    <w:rsid w:val="0099004B"/>
    <w:rsid w:val="00990C5E"/>
    <w:rsid w:val="0099266F"/>
    <w:rsid w:val="009927A4"/>
    <w:rsid w:val="00992DB9"/>
    <w:rsid w:val="00993083"/>
    <w:rsid w:val="00995183"/>
    <w:rsid w:val="00995C8B"/>
    <w:rsid w:val="00996ABE"/>
    <w:rsid w:val="009A29C1"/>
    <w:rsid w:val="009A6243"/>
    <w:rsid w:val="009B1A71"/>
    <w:rsid w:val="009B2BDF"/>
    <w:rsid w:val="009B2D56"/>
    <w:rsid w:val="009C439D"/>
    <w:rsid w:val="009C5F1C"/>
    <w:rsid w:val="009C64B1"/>
    <w:rsid w:val="009C699C"/>
    <w:rsid w:val="009C736C"/>
    <w:rsid w:val="009C7BD2"/>
    <w:rsid w:val="009D0835"/>
    <w:rsid w:val="009D16C0"/>
    <w:rsid w:val="009D17E7"/>
    <w:rsid w:val="009D2855"/>
    <w:rsid w:val="009D478E"/>
    <w:rsid w:val="009D4DDE"/>
    <w:rsid w:val="009D6840"/>
    <w:rsid w:val="009E2380"/>
    <w:rsid w:val="009E3213"/>
    <w:rsid w:val="009E4038"/>
    <w:rsid w:val="009E40F7"/>
    <w:rsid w:val="009E63F5"/>
    <w:rsid w:val="009F1338"/>
    <w:rsid w:val="009F334E"/>
    <w:rsid w:val="009F5496"/>
    <w:rsid w:val="009F788E"/>
    <w:rsid w:val="009F7CC9"/>
    <w:rsid w:val="00A00D76"/>
    <w:rsid w:val="00A018FC"/>
    <w:rsid w:val="00A019D7"/>
    <w:rsid w:val="00A033B8"/>
    <w:rsid w:val="00A04AEB"/>
    <w:rsid w:val="00A0578E"/>
    <w:rsid w:val="00A104C9"/>
    <w:rsid w:val="00A23E82"/>
    <w:rsid w:val="00A27CAC"/>
    <w:rsid w:val="00A306B2"/>
    <w:rsid w:val="00A31264"/>
    <w:rsid w:val="00A37933"/>
    <w:rsid w:val="00A412B6"/>
    <w:rsid w:val="00A41848"/>
    <w:rsid w:val="00A44228"/>
    <w:rsid w:val="00A44BA7"/>
    <w:rsid w:val="00A455DC"/>
    <w:rsid w:val="00A4718D"/>
    <w:rsid w:val="00A5002F"/>
    <w:rsid w:val="00A513DC"/>
    <w:rsid w:val="00A5175D"/>
    <w:rsid w:val="00A518C2"/>
    <w:rsid w:val="00A52085"/>
    <w:rsid w:val="00A543BA"/>
    <w:rsid w:val="00A55B71"/>
    <w:rsid w:val="00A56B5C"/>
    <w:rsid w:val="00A67470"/>
    <w:rsid w:val="00A67565"/>
    <w:rsid w:val="00A70E97"/>
    <w:rsid w:val="00A71AD2"/>
    <w:rsid w:val="00A72868"/>
    <w:rsid w:val="00A7346A"/>
    <w:rsid w:val="00A75019"/>
    <w:rsid w:val="00A75BA1"/>
    <w:rsid w:val="00A7603B"/>
    <w:rsid w:val="00A816A7"/>
    <w:rsid w:val="00A824F8"/>
    <w:rsid w:val="00A83243"/>
    <w:rsid w:val="00A843CC"/>
    <w:rsid w:val="00A864D3"/>
    <w:rsid w:val="00A905D7"/>
    <w:rsid w:val="00A91231"/>
    <w:rsid w:val="00A91A19"/>
    <w:rsid w:val="00A92609"/>
    <w:rsid w:val="00A93B1D"/>
    <w:rsid w:val="00A93D81"/>
    <w:rsid w:val="00AA3E0E"/>
    <w:rsid w:val="00AA420A"/>
    <w:rsid w:val="00AA736D"/>
    <w:rsid w:val="00AB0E34"/>
    <w:rsid w:val="00AB116A"/>
    <w:rsid w:val="00AB203C"/>
    <w:rsid w:val="00AB39A1"/>
    <w:rsid w:val="00AB4C04"/>
    <w:rsid w:val="00AB76CC"/>
    <w:rsid w:val="00AC0C8F"/>
    <w:rsid w:val="00AC1ED8"/>
    <w:rsid w:val="00AC6326"/>
    <w:rsid w:val="00AD1A92"/>
    <w:rsid w:val="00AD58E4"/>
    <w:rsid w:val="00AD6877"/>
    <w:rsid w:val="00AD7DD6"/>
    <w:rsid w:val="00AE4413"/>
    <w:rsid w:val="00AE5C36"/>
    <w:rsid w:val="00AE7804"/>
    <w:rsid w:val="00AE78BE"/>
    <w:rsid w:val="00AF034A"/>
    <w:rsid w:val="00AF2297"/>
    <w:rsid w:val="00AF3499"/>
    <w:rsid w:val="00B01708"/>
    <w:rsid w:val="00B020DE"/>
    <w:rsid w:val="00B03EAA"/>
    <w:rsid w:val="00B0506C"/>
    <w:rsid w:val="00B058D1"/>
    <w:rsid w:val="00B06BDE"/>
    <w:rsid w:val="00B1121B"/>
    <w:rsid w:val="00B13D0E"/>
    <w:rsid w:val="00B15973"/>
    <w:rsid w:val="00B1776C"/>
    <w:rsid w:val="00B17AF0"/>
    <w:rsid w:val="00B17EA4"/>
    <w:rsid w:val="00B300AF"/>
    <w:rsid w:val="00B30DAB"/>
    <w:rsid w:val="00B30F1F"/>
    <w:rsid w:val="00B31D4B"/>
    <w:rsid w:val="00B31DF9"/>
    <w:rsid w:val="00B335B6"/>
    <w:rsid w:val="00B344D4"/>
    <w:rsid w:val="00B4219A"/>
    <w:rsid w:val="00B42A55"/>
    <w:rsid w:val="00B45EDB"/>
    <w:rsid w:val="00B465A5"/>
    <w:rsid w:val="00B4729A"/>
    <w:rsid w:val="00B5074A"/>
    <w:rsid w:val="00B507C3"/>
    <w:rsid w:val="00B51A10"/>
    <w:rsid w:val="00B52E19"/>
    <w:rsid w:val="00B5402A"/>
    <w:rsid w:val="00B6118B"/>
    <w:rsid w:val="00B61FFE"/>
    <w:rsid w:val="00B6247E"/>
    <w:rsid w:val="00B63008"/>
    <w:rsid w:val="00B633F8"/>
    <w:rsid w:val="00B71295"/>
    <w:rsid w:val="00B71DE6"/>
    <w:rsid w:val="00B72432"/>
    <w:rsid w:val="00B740C9"/>
    <w:rsid w:val="00B74760"/>
    <w:rsid w:val="00B7535A"/>
    <w:rsid w:val="00B8017D"/>
    <w:rsid w:val="00B82422"/>
    <w:rsid w:val="00B836E4"/>
    <w:rsid w:val="00B839D8"/>
    <w:rsid w:val="00B83E03"/>
    <w:rsid w:val="00B87D30"/>
    <w:rsid w:val="00B93371"/>
    <w:rsid w:val="00B9387E"/>
    <w:rsid w:val="00B940AC"/>
    <w:rsid w:val="00B942ED"/>
    <w:rsid w:val="00B950F6"/>
    <w:rsid w:val="00B95911"/>
    <w:rsid w:val="00B95DC2"/>
    <w:rsid w:val="00B96CA0"/>
    <w:rsid w:val="00BA0E7D"/>
    <w:rsid w:val="00BA1801"/>
    <w:rsid w:val="00BA2C1F"/>
    <w:rsid w:val="00BA362F"/>
    <w:rsid w:val="00BA6517"/>
    <w:rsid w:val="00BA6893"/>
    <w:rsid w:val="00BA7367"/>
    <w:rsid w:val="00BA7E07"/>
    <w:rsid w:val="00BB1904"/>
    <w:rsid w:val="00BB1C75"/>
    <w:rsid w:val="00BB26AE"/>
    <w:rsid w:val="00BB404C"/>
    <w:rsid w:val="00BB413F"/>
    <w:rsid w:val="00BB514B"/>
    <w:rsid w:val="00BB6A5C"/>
    <w:rsid w:val="00BB6D2B"/>
    <w:rsid w:val="00BC3CE3"/>
    <w:rsid w:val="00BD14ED"/>
    <w:rsid w:val="00BD2131"/>
    <w:rsid w:val="00BD2B4A"/>
    <w:rsid w:val="00BD3105"/>
    <w:rsid w:val="00BD36C0"/>
    <w:rsid w:val="00BD4E06"/>
    <w:rsid w:val="00BD4E8F"/>
    <w:rsid w:val="00BD6859"/>
    <w:rsid w:val="00BD6E71"/>
    <w:rsid w:val="00BD75B8"/>
    <w:rsid w:val="00BE264A"/>
    <w:rsid w:val="00BE4639"/>
    <w:rsid w:val="00BE704D"/>
    <w:rsid w:val="00BF434D"/>
    <w:rsid w:val="00BF4EF7"/>
    <w:rsid w:val="00BF5D85"/>
    <w:rsid w:val="00C01407"/>
    <w:rsid w:val="00C01426"/>
    <w:rsid w:val="00C01AA1"/>
    <w:rsid w:val="00C02084"/>
    <w:rsid w:val="00C10D38"/>
    <w:rsid w:val="00C12576"/>
    <w:rsid w:val="00C12E47"/>
    <w:rsid w:val="00C15885"/>
    <w:rsid w:val="00C2002C"/>
    <w:rsid w:val="00C2116B"/>
    <w:rsid w:val="00C24089"/>
    <w:rsid w:val="00C25E95"/>
    <w:rsid w:val="00C271FF"/>
    <w:rsid w:val="00C32CF3"/>
    <w:rsid w:val="00C34C57"/>
    <w:rsid w:val="00C35B0E"/>
    <w:rsid w:val="00C35E8E"/>
    <w:rsid w:val="00C36A98"/>
    <w:rsid w:val="00C4141F"/>
    <w:rsid w:val="00C431E1"/>
    <w:rsid w:val="00C454E2"/>
    <w:rsid w:val="00C51EC0"/>
    <w:rsid w:val="00C539A3"/>
    <w:rsid w:val="00C5457E"/>
    <w:rsid w:val="00C56699"/>
    <w:rsid w:val="00C60A35"/>
    <w:rsid w:val="00C61029"/>
    <w:rsid w:val="00C611DC"/>
    <w:rsid w:val="00C61691"/>
    <w:rsid w:val="00C640B3"/>
    <w:rsid w:val="00C642AD"/>
    <w:rsid w:val="00C64D96"/>
    <w:rsid w:val="00C656C3"/>
    <w:rsid w:val="00C6696A"/>
    <w:rsid w:val="00C66A52"/>
    <w:rsid w:val="00C70188"/>
    <w:rsid w:val="00C70B47"/>
    <w:rsid w:val="00C71D68"/>
    <w:rsid w:val="00C73D08"/>
    <w:rsid w:val="00C74C75"/>
    <w:rsid w:val="00C770D4"/>
    <w:rsid w:val="00C77A65"/>
    <w:rsid w:val="00C8067B"/>
    <w:rsid w:val="00C81730"/>
    <w:rsid w:val="00C82948"/>
    <w:rsid w:val="00C83F79"/>
    <w:rsid w:val="00C84D15"/>
    <w:rsid w:val="00C863DF"/>
    <w:rsid w:val="00C87458"/>
    <w:rsid w:val="00C87556"/>
    <w:rsid w:val="00C87D4D"/>
    <w:rsid w:val="00C9085D"/>
    <w:rsid w:val="00C90D8E"/>
    <w:rsid w:val="00C915C5"/>
    <w:rsid w:val="00C9194B"/>
    <w:rsid w:val="00C926E2"/>
    <w:rsid w:val="00C95899"/>
    <w:rsid w:val="00C97857"/>
    <w:rsid w:val="00CA08AF"/>
    <w:rsid w:val="00CA09C3"/>
    <w:rsid w:val="00CA0A0D"/>
    <w:rsid w:val="00CA109D"/>
    <w:rsid w:val="00CA13B2"/>
    <w:rsid w:val="00CA7358"/>
    <w:rsid w:val="00CB1C73"/>
    <w:rsid w:val="00CB24DA"/>
    <w:rsid w:val="00CB62FF"/>
    <w:rsid w:val="00CB67A3"/>
    <w:rsid w:val="00CC04E6"/>
    <w:rsid w:val="00CC11A1"/>
    <w:rsid w:val="00CC1C6A"/>
    <w:rsid w:val="00CC4850"/>
    <w:rsid w:val="00CC6658"/>
    <w:rsid w:val="00CC76C6"/>
    <w:rsid w:val="00CD096E"/>
    <w:rsid w:val="00CD0B5F"/>
    <w:rsid w:val="00CD1287"/>
    <w:rsid w:val="00CD1532"/>
    <w:rsid w:val="00CD2BCB"/>
    <w:rsid w:val="00CD42EC"/>
    <w:rsid w:val="00CD63C4"/>
    <w:rsid w:val="00CD666D"/>
    <w:rsid w:val="00CD6777"/>
    <w:rsid w:val="00CD7701"/>
    <w:rsid w:val="00CE14E9"/>
    <w:rsid w:val="00CE6F09"/>
    <w:rsid w:val="00CE7FA9"/>
    <w:rsid w:val="00CF2BAE"/>
    <w:rsid w:val="00CF3DAB"/>
    <w:rsid w:val="00CF6896"/>
    <w:rsid w:val="00CF6E32"/>
    <w:rsid w:val="00D00F5A"/>
    <w:rsid w:val="00D01DA6"/>
    <w:rsid w:val="00D02037"/>
    <w:rsid w:val="00D02DCA"/>
    <w:rsid w:val="00D10023"/>
    <w:rsid w:val="00D10047"/>
    <w:rsid w:val="00D11CA1"/>
    <w:rsid w:val="00D12527"/>
    <w:rsid w:val="00D13549"/>
    <w:rsid w:val="00D16E37"/>
    <w:rsid w:val="00D21DB3"/>
    <w:rsid w:val="00D23166"/>
    <w:rsid w:val="00D238D6"/>
    <w:rsid w:val="00D23CC3"/>
    <w:rsid w:val="00D2447F"/>
    <w:rsid w:val="00D276DB"/>
    <w:rsid w:val="00D2798A"/>
    <w:rsid w:val="00D304A5"/>
    <w:rsid w:val="00D30E52"/>
    <w:rsid w:val="00D32D76"/>
    <w:rsid w:val="00D330D1"/>
    <w:rsid w:val="00D362C8"/>
    <w:rsid w:val="00D366EF"/>
    <w:rsid w:val="00D437BA"/>
    <w:rsid w:val="00D444CC"/>
    <w:rsid w:val="00D512E9"/>
    <w:rsid w:val="00D5329F"/>
    <w:rsid w:val="00D53DD9"/>
    <w:rsid w:val="00D555E1"/>
    <w:rsid w:val="00D60CA1"/>
    <w:rsid w:val="00D63A7D"/>
    <w:rsid w:val="00D6563A"/>
    <w:rsid w:val="00D700D2"/>
    <w:rsid w:val="00D70693"/>
    <w:rsid w:val="00D714EA"/>
    <w:rsid w:val="00D72642"/>
    <w:rsid w:val="00D7301F"/>
    <w:rsid w:val="00D74748"/>
    <w:rsid w:val="00D804F6"/>
    <w:rsid w:val="00D83553"/>
    <w:rsid w:val="00D842BF"/>
    <w:rsid w:val="00D85600"/>
    <w:rsid w:val="00D903D6"/>
    <w:rsid w:val="00D90FC2"/>
    <w:rsid w:val="00D91D95"/>
    <w:rsid w:val="00D930B1"/>
    <w:rsid w:val="00D949BB"/>
    <w:rsid w:val="00D94BCB"/>
    <w:rsid w:val="00D957C7"/>
    <w:rsid w:val="00D96D1D"/>
    <w:rsid w:val="00DA1E22"/>
    <w:rsid w:val="00DA2500"/>
    <w:rsid w:val="00DA2F11"/>
    <w:rsid w:val="00DA462D"/>
    <w:rsid w:val="00DA4801"/>
    <w:rsid w:val="00DA5B38"/>
    <w:rsid w:val="00DA6BD5"/>
    <w:rsid w:val="00DA71F2"/>
    <w:rsid w:val="00DB3A1A"/>
    <w:rsid w:val="00DB3B16"/>
    <w:rsid w:val="00DB4056"/>
    <w:rsid w:val="00DB5EEF"/>
    <w:rsid w:val="00DB693B"/>
    <w:rsid w:val="00DC123A"/>
    <w:rsid w:val="00DC1AEA"/>
    <w:rsid w:val="00DC3087"/>
    <w:rsid w:val="00DC69F3"/>
    <w:rsid w:val="00DC6D1A"/>
    <w:rsid w:val="00DC713C"/>
    <w:rsid w:val="00DC7382"/>
    <w:rsid w:val="00DC745B"/>
    <w:rsid w:val="00DC7FD0"/>
    <w:rsid w:val="00DD057C"/>
    <w:rsid w:val="00DD5CDF"/>
    <w:rsid w:val="00DE151E"/>
    <w:rsid w:val="00DE1A2F"/>
    <w:rsid w:val="00DE2444"/>
    <w:rsid w:val="00DE4F0A"/>
    <w:rsid w:val="00DE50E2"/>
    <w:rsid w:val="00DE5217"/>
    <w:rsid w:val="00DE550C"/>
    <w:rsid w:val="00DE72E5"/>
    <w:rsid w:val="00DE76C7"/>
    <w:rsid w:val="00DF0E9E"/>
    <w:rsid w:val="00DF1AEE"/>
    <w:rsid w:val="00DF4277"/>
    <w:rsid w:val="00DF4F8D"/>
    <w:rsid w:val="00DF6DAC"/>
    <w:rsid w:val="00E003CF"/>
    <w:rsid w:val="00E007EA"/>
    <w:rsid w:val="00E008F3"/>
    <w:rsid w:val="00E013CC"/>
    <w:rsid w:val="00E04396"/>
    <w:rsid w:val="00E04E55"/>
    <w:rsid w:val="00E07EAE"/>
    <w:rsid w:val="00E14F36"/>
    <w:rsid w:val="00E1617C"/>
    <w:rsid w:val="00E163B0"/>
    <w:rsid w:val="00E17D51"/>
    <w:rsid w:val="00E17E1D"/>
    <w:rsid w:val="00E20371"/>
    <w:rsid w:val="00E23F76"/>
    <w:rsid w:val="00E26C1A"/>
    <w:rsid w:val="00E30CEF"/>
    <w:rsid w:val="00E30CF4"/>
    <w:rsid w:val="00E3419D"/>
    <w:rsid w:val="00E343B6"/>
    <w:rsid w:val="00E363E2"/>
    <w:rsid w:val="00E37235"/>
    <w:rsid w:val="00E37485"/>
    <w:rsid w:val="00E37C2E"/>
    <w:rsid w:val="00E4394D"/>
    <w:rsid w:val="00E43F1A"/>
    <w:rsid w:val="00E45F1C"/>
    <w:rsid w:val="00E47487"/>
    <w:rsid w:val="00E507D4"/>
    <w:rsid w:val="00E52C64"/>
    <w:rsid w:val="00E53B58"/>
    <w:rsid w:val="00E559E5"/>
    <w:rsid w:val="00E55AA7"/>
    <w:rsid w:val="00E56B53"/>
    <w:rsid w:val="00E62D52"/>
    <w:rsid w:val="00E6572F"/>
    <w:rsid w:val="00E65972"/>
    <w:rsid w:val="00E66A94"/>
    <w:rsid w:val="00E7091E"/>
    <w:rsid w:val="00E735A4"/>
    <w:rsid w:val="00E741A8"/>
    <w:rsid w:val="00E747BB"/>
    <w:rsid w:val="00E75E19"/>
    <w:rsid w:val="00E76B1B"/>
    <w:rsid w:val="00E819B5"/>
    <w:rsid w:val="00E81E9D"/>
    <w:rsid w:val="00E81F75"/>
    <w:rsid w:val="00E909C4"/>
    <w:rsid w:val="00E9106D"/>
    <w:rsid w:val="00E9174B"/>
    <w:rsid w:val="00E94935"/>
    <w:rsid w:val="00E97383"/>
    <w:rsid w:val="00EA3458"/>
    <w:rsid w:val="00EA4194"/>
    <w:rsid w:val="00EA4B72"/>
    <w:rsid w:val="00EA657D"/>
    <w:rsid w:val="00EB0AAE"/>
    <w:rsid w:val="00EB21D1"/>
    <w:rsid w:val="00EB2835"/>
    <w:rsid w:val="00EB3904"/>
    <w:rsid w:val="00EB48F0"/>
    <w:rsid w:val="00EB6571"/>
    <w:rsid w:val="00EC133C"/>
    <w:rsid w:val="00EC1D3E"/>
    <w:rsid w:val="00EC214C"/>
    <w:rsid w:val="00EC23D5"/>
    <w:rsid w:val="00EC24DD"/>
    <w:rsid w:val="00EC4156"/>
    <w:rsid w:val="00EC5628"/>
    <w:rsid w:val="00ED1DF1"/>
    <w:rsid w:val="00ED2A89"/>
    <w:rsid w:val="00ED3E7C"/>
    <w:rsid w:val="00ED41FF"/>
    <w:rsid w:val="00ED4B2F"/>
    <w:rsid w:val="00ED52BD"/>
    <w:rsid w:val="00ED79D7"/>
    <w:rsid w:val="00EE6060"/>
    <w:rsid w:val="00EF1A02"/>
    <w:rsid w:val="00EF29EA"/>
    <w:rsid w:val="00EF4818"/>
    <w:rsid w:val="00EF5C9F"/>
    <w:rsid w:val="00EF5DDC"/>
    <w:rsid w:val="00EF790E"/>
    <w:rsid w:val="00F00464"/>
    <w:rsid w:val="00F02083"/>
    <w:rsid w:val="00F029FC"/>
    <w:rsid w:val="00F02BBC"/>
    <w:rsid w:val="00F033CF"/>
    <w:rsid w:val="00F03CFF"/>
    <w:rsid w:val="00F041BA"/>
    <w:rsid w:val="00F04315"/>
    <w:rsid w:val="00F0652E"/>
    <w:rsid w:val="00F1204C"/>
    <w:rsid w:val="00F130F6"/>
    <w:rsid w:val="00F15051"/>
    <w:rsid w:val="00F15E7B"/>
    <w:rsid w:val="00F16FF0"/>
    <w:rsid w:val="00F215DF"/>
    <w:rsid w:val="00F23264"/>
    <w:rsid w:val="00F23C31"/>
    <w:rsid w:val="00F24224"/>
    <w:rsid w:val="00F242D9"/>
    <w:rsid w:val="00F271E9"/>
    <w:rsid w:val="00F30698"/>
    <w:rsid w:val="00F32977"/>
    <w:rsid w:val="00F34913"/>
    <w:rsid w:val="00F34FAC"/>
    <w:rsid w:val="00F35ACD"/>
    <w:rsid w:val="00F36933"/>
    <w:rsid w:val="00F40CE4"/>
    <w:rsid w:val="00F44400"/>
    <w:rsid w:val="00F44F49"/>
    <w:rsid w:val="00F45099"/>
    <w:rsid w:val="00F45A97"/>
    <w:rsid w:val="00F47390"/>
    <w:rsid w:val="00F5421A"/>
    <w:rsid w:val="00F5591E"/>
    <w:rsid w:val="00F56535"/>
    <w:rsid w:val="00F57A5E"/>
    <w:rsid w:val="00F60290"/>
    <w:rsid w:val="00F603F7"/>
    <w:rsid w:val="00F617AE"/>
    <w:rsid w:val="00F64E8D"/>
    <w:rsid w:val="00F64EA3"/>
    <w:rsid w:val="00F671ED"/>
    <w:rsid w:val="00F676D6"/>
    <w:rsid w:val="00F67770"/>
    <w:rsid w:val="00F67E9E"/>
    <w:rsid w:val="00F7030A"/>
    <w:rsid w:val="00F70FC6"/>
    <w:rsid w:val="00F70FE7"/>
    <w:rsid w:val="00F7767F"/>
    <w:rsid w:val="00F82AE5"/>
    <w:rsid w:val="00F83022"/>
    <w:rsid w:val="00F842B7"/>
    <w:rsid w:val="00F855DB"/>
    <w:rsid w:val="00F85995"/>
    <w:rsid w:val="00F9075A"/>
    <w:rsid w:val="00F907AD"/>
    <w:rsid w:val="00F91B0D"/>
    <w:rsid w:val="00F9287E"/>
    <w:rsid w:val="00F930A0"/>
    <w:rsid w:val="00F95387"/>
    <w:rsid w:val="00F97634"/>
    <w:rsid w:val="00FA1431"/>
    <w:rsid w:val="00FA2145"/>
    <w:rsid w:val="00FA3649"/>
    <w:rsid w:val="00FA4254"/>
    <w:rsid w:val="00FA4856"/>
    <w:rsid w:val="00FA691D"/>
    <w:rsid w:val="00FA7830"/>
    <w:rsid w:val="00FB1ED7"/>
    <w:rsid w:val="00FB3DB2"/>
    <w:rsid w:val="00FB5500"/>
    <w:rsid w:val="00FB724E"/>
    <w:rsid w:val="00FC0042"/>
    <w:rsid w:val="00FC02C3"/>
    <w:rsid w:val="00FC1A07"/>
    <w:rsid w:val="00FC3417"/>
    <w:rsid w:val="00FC4FC7"/>
    <w:rsid w:val="00FC66BB"/>
    <w:rsid w:val="00FC6E3D"/>
    <w:rsid w:val="00FD0220"/>
    <w:rsid w:val="00FD0D6A"/>
    <w:rsid w:val="00FE03A2"/>
    <w:rsid w:val="00FE3573"/>
    <w:rsid w:val="00FE53C9"/>
    <w:rsid w:val="00FE7903"/>
    <w:rsid w:val="00FF0031"/>
    <w:rsid w:val="00FF0334"/>
    <w:rsid w:val="00FF1E01"/>
    <w:rsid w:val="00FF31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8E2C9DB"/>
  <w15:chartTrackingRefBased/>
  <w15:docId w15:val="{60C70F2E-4B14-4B31-A287-DDAEB0A125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130F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rsid w:val="008719D6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table" w:styleId="TableGrid">
    <w:name w:val="Table Grid"/>
    <w:aliases w:val="Table"/>
    <w:basedOn w:val="TableNormal"/>
    <w:uiPriority w:val="59"/>
    <w:rsid w:val="00CD096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4A75E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1214FD"/>
    <w:pPr>
      <w:tabs>
        <w:tab w:val="center" w:pos="4680"/>
        <w:tab w:val="right" w:pos="9360"/>
      </w:tabs>
    </w:pPr>
    <w:rPr>
      <w:rFonts w:eastAsia="Calibri"/>
      <w:sz w:val="20"/>
      <w:szCs w:val="22"/>
    </w:rPr>
  </w:style>
  <w:style w:type="character" w:customStyle="1" w:styleId="FooterChar">
    <w:name w:val="Footer Char"/>
    <w:link w:val="Footer"/>
    <w:uiPriority w:val="99"/>
    <w:rsid w:val="001214FD"/>
    <w:rPr>
      <w:rFonts w:eastAsia="Calibri"/>
      <w:szCs w:val="22"/>
      <w:lang w:val="en-US" w:eastAsia="en-US"/>
    </w:rPr>
  </w:style>
  <w:style w:type="paragraph" w:styleId="Header">
    <w:name w:val="header"/>
    <w:basedOn w:val="Normal"/>
    <w:link w:val="HeaderChar"/>
    <w:rsid w:val="00882BA7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882BA7"/>
    <w:rPr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rsid w:val="00AC1ED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C1ED8"/>
    <w:rPr>
      <w:rFonts w:ascii="Tahoma" w:hAnsi="Tahoma" w:cs="Tahoma"/>
      <w:sz w:val="16"/>
      <w:szCs w:val="16"/>
      <w:lang w:val="en-US" w:eastAsia="en-US"/>
    </w:rPr>
  </w:style>
  <w:style w:type="character" w:styleId="Strong">
    <w:name w:val="Strong"/>
    <w:qFormat/>
    <w:rsid w:val="00172242"/>
    <w:rPr>
      <w:b/>
      <w:bCs/>
    </w:rPr>
  </w:style>
  <w:style w:type="character" w:customStyle="1" w:styleId="ListParagraphChar">
    <w:name w:val="List Paragraph Char"/>
    <w:link w:val="ListParagraph"/>
    <w:uiPriority w:val="34"/>
    <w:locked/>
    <w:rsid w:val="00172E1C"/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link w:val="Heading1"/>
    <w:rsid w:val="00F130F6"/>
    <w:rPr>
      <w:rFonts w:ascii="Cambria" w:hAnsi="Cambria"/>
      <w:b/>
      <w:bCs/>
      <w:kern w:val="3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7255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theme" Target="theme/theme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F60D3E-EEB6-487A-920E-3507008596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</Pages>
  <Words>354</Words>
  <Characters>2020</Characters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Ở GD&amp;ĐT NGHỆ AN</vt:lpstr>
    </vt:vector>
  </TitlesOfParts>
  <LinksUpToDate>false</LinksUpToDate>
  <CharactersWithSpaces>23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cp:lastPrinted>2022-09-23T09:27:00Z</cp:lastPrinted>
  <dcterms:created xsi:type="dcterms:W3CDTF">2022-09-19T07:50:00Z</dcterms:created>
  <dcterms:modified xsi:type="dcterms:W3CDTF">2022-09-23T0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Preferences">
    <vt:lpwstr>[Styles]_x000d_
Text=Times New Roman_x000d_
Function=Times New Roman_x000d_
Variable=Times New Roman_x000d_
LCGreek=Euclid Symbol_x000d_
UCGreek=Euclid Symbol_x000d_
Symbol=Euclid Symbol_x000d_
Vector=Times New Roman,B_x000d_
Number=Times New Roman_x000d_
User1=Courier New_x000d_
User2=Times New Roman_x000d_
MTExtra=Euc</vt:lpwstr>
  </property>
  <property fmtid="{D5CDD505-2E9C-101B-9397-08002B2CF9AE}" pid="5" name="MTPreferences 1">
    <vt:lpwstr>lid Extra_x000d_
_x000d_
[Sizes]_x000d_
Full=12 pt_x000d_
Script=8 pt_x000d_
ScriptScript=8 pt_x000d_
Symbol=150 %_x000d_
SubSymbol=100 %_x000d_
User1=75 %_x000d_
User2=150 %_x000d_
SmallLargeIncr=1 pt_x000d_
_x000d_
[Spacing]_x000d_
LineSpacing=150 %_x000d_
MatrixRowSpacing=150 %_x000d_
MatrixColSpacing=100 %_x000d_
SuperscriptHeight=45 %_x000d_
Subscrip</vt:lpwstr>
  </property>
  <property fmtid="{D5CDD505-2E9C-101B-9397-08002B2CF9AE}" pid="6" name="MTPreferences 2">
    <vt:lpwstr>tDepth=2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</vt:lpwstr>
  </property>
  <property fmtid="{D5CDD505-2E9C-101B-9397-08002B2CF9AE}" pid="7" name="MTPreferences 3">
    <vt:lpwstr>dth=0 %_x000d_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MathType</vt:lpwstr>
  </property>
  <property fmtid="{D5CDD505-2E9C-101B-9397-08002B2CF9AE}" pid="9" name="MTWinEqns">
    <vt:bool>true</vt:bool>
  </property>
</Properties>
</file>